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2D833B" w14:textId="411015C4" w:rsidR="00E645E7" w:rsidRPr="003F77A4" w:rsidRDefault="00F5723B" w:rsidP="003F77A4">
      <w:pPr>
        <w:pStyle w:val="RAvsnitt"/>
        <w:rPr>
          <w:rFonts w:ascii="Arial" w:hAnsi="Arial"/>
        </w:rPr>
      </w:pPr>
      <w:r w:rsidRPr="00725A25">
        <w:rPr>
          <w:rFonts w:ascii="Arial" w:hAnsi="Arial" w:cs="Arial"/>
          <w:noProof/>
        </w:rPr>
        <w:drawing>
          <wp:anchor distT="0" distB="0" distL="114300" distR="114300" simplePos="0" relativeHeight="251688960" behindDoc="1" locked="0" layoutInCell="1" allowOverlap="1" wp14:anchorId="211FDA45" wp14:editId="69983B1D">
            <wp:simplePos x="0" y="0"/>
            <wp:positionH relativeFrom="column">
              <wp:posOffset>-1057275</wp:posOffset>
            </wp:positionH>
            <wp:positionV relativeFrom="paragraph">
              <wp:posOffset>-1305560</wp:posOffset>
            </wp:positionV>
            <wp:extent cx="7620000" cy="10696575"/>
            <wp:effectExtent l="19050" t="0" r="0" b="0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725A25">
        <w:rPr>
          <w:rFonts w:ascii="Arial" w:hAnsi="Arial"/>
        </w:rPr>
        <w:t>Repetition kap 1–2</w:t>
      </w:r>
    </w:p>
    <w:p w14:paraId="6D100F2D" w14:textId="4DD94CC0" w:rsidR="00E645E7" w:rsidRDefault="00E645E7" w:rsidP="003F77A4">
      <w:pPr>
        <w:pStyle w:val="Brdtextluftver"/>
      </w:pPr>
      <w:r>
        <w:t xml:space="preserve">Alla </w:t>
      </w:r>
      <w:r w:rsidRPr="00E645E7">
        <w:t>uppgifter</w:t>
      </w:r>
      <w:r>
        <w:t xml:space="preserve"> i det här repetitionsavsnittet finns som lösta exempel i </w:t>
      </w:r>
      <w:r w:rsidR="000F03F3">
        <w:t>Gamma</w:t>
      </w:r>
      <w:r>
        <w:t xml:space="preserve">. </w:t>
      </w:r>
      <w:r w:rsidR="003F77A4">
        <w:br/>
      </w:r>
      <w:r>
        <w:t xml:space="preserve">Intill varje uppgift står det på vilken sida du hittar exemplet. Om det är någon </w:t>
      </w:r>
      <w:r w:rsidR="003F77A4">
        <w:br/>
      </w:r>
      <w:r>
        <w:t xml:space="preserve">uppgift som du inte vet hur du ska lösa, kan du slå upp den sidan i boken </w:t>
      </w:r>
      <w:r w:rsidR="003F77A4">
        <w:br/>
      </w:r>
      <w:r>
        <w:t>och titta på hur en lösning kan se ut.</w:t>
      </w:r>
    </w:p>
    <w:p w14:paraId="1C2319A7" w14:textId="77777777" w:rsidR="00E645E7" w:rsidRDefault="00E645E7" w:rsidP="003F77A4">
      <w:pPr>
        <w:pStyle w:val="Brdtex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d</w:t>
      </w:r>
    </w:p>
    <w:p w14:paraId="0EDAA063" w14:textId="735B6608" w:rsidR="00F5723B" w:rsidRPr="00020262" w:rsidRDefault="00020262" w:rsidP="00F5723B">
      <w:pPr>
        <w:pStyle w:val="Uppgiftluftver"/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Arial Black" w:hAnsi="Arial Black"/>
          <w:noProof/>
          <w:szCs w:val="20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C5CDCD8" wp14:editId="1567D36E">
                <wp:simplePos x="0" y="0"/>
                <wp:positionH relativeFrom="column">
                  <wp:posOffset>5155565</wp:posOffset>
                </wp:positionH>
                <wp:positionV relativeFrom="paragraph">
                  <wp:posOffset>244475</wp:posOffset>
                </wp:positionV>
                <wp:extent cx="0" cy="5969000"/>
                <wp:effectExtent l="0" t="0" r="38100" b="31750"/>
                <wp:wrapNone/>
                <wp:docPr id="8" name="Rak koppling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969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94E43D" id="Rak koppling 8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5.95pt,19.25pt" to="405.95pt,48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" strokecolor="black [3040]"/>
            </w:pict>
          </mc:Fallback>
        </mc:AlternateContent>
      </w:r>
      <w:r w:rsidR="003F77A4"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1</w:t>
      </w:r>
      <w:r w:rsidR="00E4618D" w:rsidRPr="00E4618D">
        <w:rPr>
          <w:b/>
          <w:bCs/>
        </w:rPr>
        <w:t xml:space="preserve"> </w:t>
      </w:r>
      <w:r w:rsidR="00E4618D" w:rsidRPr="00E04A49">
        <w:rPr>
          <w:b/>
          <w:bCs/>
        </w:rPr>
        <w:tab/>
      </w:r>
      <w:r w:rsidR="00F5723B" w:rsidRPr="00572B05">
        <w:t>Vilket värde har siffran 3 i följande tal?</w:t>
      </w:r>
      <w:r w:rsidR="00F5723B">
        <w:tab/>
      </w:r>
      <w:r w:rsidR="00F5723B">
        <w:tab/>
      </w:r>
      <w:r w:rsidR="00F5723B" w:rsidRPr="00020262">
        <w:rPr>
          <w:outline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10</w:t>
      </w:r>
    </w:p>
    <w:p w14:paraId="133BEA6C" w14:textId="0C074B26" w:rsidR="00F5723B" w:rsidRPr="003B1672" w:rsidRDefault="00F5723B" w:rsidP="00F5723B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 w:rsidRPr="00020262">
        <w:tab/>
      </w:r>
      <w:r w:rsidRPr="003B1672">
        <w:t>a)  731</w:t>
      </w:r>
      <w:r w:rsidRPr="003B1672">
        <w:tab/>
      </w:r>
      <w:proofErr w:type="gramStart"/>
      <w:r w:rsidRPr="003B1672">
        <w:t>b)  8</w:t>
      </w:r>
      <w:proofErr w:type="gramEnd"/>
      <w:r w:rsidRPr="003B1672">
        <w:t> 356</w:t>
      </w:r>
      <w:r w:rsidRPr="003B1672">
        <w:tab/>
        <w:t>c)  1,36</w:t>
      </w:r>
    </w:p>
    <w:p w14:paraId="7C9CE83A" w14:textId="2B737530" w:rsidR="00F5723B" w:rsidRPr="003B1672" w:rsidRDefault="00F5723B" w:rsidP="00F5723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3B1672">
        <w:rPr>
          <w:rStyle w:val="Uppgiftssiffra"/>
        </w:rPr>
        <w:t xml:space="preserve">  2</w:t>
      </w:r>
      <w:r w:rsidRPr="003B1672">
        <w:rPr>
          <w:b/>
          <w:bCs/>
        </w:rPr>
        <w:tab/>
      </w:r>
      <w:proofErr w:type="gramStart"/>
      <w:r w:rsidRPr="003B1672">
        <w:t>a)  47</w:t>
      </w:r>
      <w:proofErr w:type="gramEnd"/>
      <w:r w:rsidRPr="003B1672">
        <w:t>,8 + 8,35</w:t>
      </w:r>
      <w:r w:rsidRPr="003B1672">
        <w:tab/>
        <w:t>b)  46,03 – 13,58</w:t>
      </w:r>
      <w:r w:rsidRPr="003B1672">
        <w:tab/>
      </w:r>
      <w:r w:rsidRPr="003B1672">
        <w:tab/>
      </w:r>
      <w:r w:rsidRPr="003B1672">
        <w:rPr>
          <w:outline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14</w:t>
      </w:r>
    </w:p>
    <w:p w14:paraId="2A8605B6" w14:textId="62C0707B" w:rsidR="00F5723B" w:rsidRPr="003B1672" w:rsidRDefault="00F5723B" w:rsidP="00F5723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3B1672">
        <w:rPr>
          <w:rStyle w:val="Uppgiftssiffra"/>
        </w:rPr>
        <w:t xml:space="preserve">  3</w:t>
      </w:r>
      <w:r w:rsidRPr="003B1672">
        <w:rPr>
          <w:b/>
          <w:bCs/>
        </w:rPr>
        <w:tab/>
      </w:r>
      <w:proofErr w:type="gramStart"/>
      <w:r w:rsidRPr="003B1672">
        <w:t>a)  0</w:t>
      </w:r>
      <w:proofErr w:type="gramEnd"/>
      <w:r w:rsidRPr="003B1672">
        <w:t>,4 ∙ 0,9</w:t>
      </w:r>
      <w:r w:rsidRPr="003B1672">
        <w:tab/>
        <w:t>b)  0,05 ∙ 0,5</w:t>
      </w:r>
      <w:r w:rsidRPr="003B1672">
        <w:tab/>
        <w:t xml:space="preserve">c)  </w:t>
      </w:r>
      <w:bookmarkStart w:id="0" w:name="MTBlankEqn"/>
      <w:r w:rsidRPr="00F5723B">
        <w:rPr>
          <w:position w:val="-24"/>
        </w:rPr>
        <w:object w:dxaOrig="560" w:dyaOrig="620" w14:anchorId="28663DB8">
          <v:shape id="_x0000_i1026" type="#_x0000_t75" style="width:27.75pt;height:30.75pt" o:ole="">
            <v:imagedata r:id="rId9" o:title=""/>
          </v:shape>
          <o:OLEObject Type="Embed" ProgID="Equation.DSMT4" ShapeID="_x0000_i1026" DrawAspect="Content" ObjectID="_1691328890" r:id="rId10"/>
        </w:object>
      </w:r>
      <w:bookmarkEnd w:id="0"/>
      <w:r w:rsidRPr="003B1672">
        <w:tab/>
      </w:r>
      <w:r w:rsidRPr="003B1672">
        <w:rPr>
          <w:outline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19</w:t>
      </w:r>
    </w:p>
    <w:p w14:paraId="7295EEB5" w14:textId="347811EF" w:rsidR="00F5723B" w:rsidRPr="003B1672" w:rsidRDefault="00F5723B" w:rsidP="00F5723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3B1672">
        <w:rPr>
          <w:rStyle w:val="Uppgiftssiffra"/>
        </w:rPr>
        <w:t xml:space="preserve">  4</w:t>
      </w:r>
      <w:r w:rsidRPr="003B1672">
        <w:rPr>
          <w:b/>
          <w:bCs/>
        </w:rPr>
        <w:tab/>
      </w:r>
      <w:proofErr w:type="gramStart"/>
      <w:r w:rsidRPr="00B40128">
        <w:rPr>
          <w:lang w:val="x-none"/>
        </w:rPr>
        <w:t>a)</w:t>
      </w:r>
      <w:r w:rsidRPr="003B1672">
        <w:t xml:space="preserve">  5</w:t>
      </w:r>
      <w:proofErr w:type="gramEnd"/>
      <w:r w:rsidRPr="003B1672">
        <w:t xml:space="preserve"> · 27,9</w:t>
      </w:r>
      <w:r w:rsidRPr="003B1672">
        <w:tab/>
        <w:t>a)  64 ∙ 16</w:t>
      </w:r>
      <w:r w:rsidRPr="003B1672">
        <w:tab/>
        <w:t>b)  1,5 ∙ 3,7</w:t>
      </w:r>
      <w:r w:rsidRPr="003B1672">
        <w:tab/>
      </w:r>
      <w:r w:rsidRPr="003B1672">
        <w:rPr>
          <w:outline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4</w:t>
      </w:r>
    </w:p>
    <w:p w14:paraId="7CF37C8D" w14:textId="12C4E045" w:rsidR="00F5723B" w:rsidRDefault="00F5723B" w:rsidP="00F5723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3B1672">
        <w:rPr>
          <w:rStyle w:val="Uppgiftssiffra"/>
        </w:rPr>
        <w:t xml:space="preserve">  </w:t>
      </w:r>
      <w:r w:rsidRPr="00F5723B">
        <w:rPr>
          <w:rStyle w:val="Uppgiftssiffra"/>
        </w:rPr>
        <w:t>5</w:t>
      </w:r>
      <w:r w:rsidRPr="00B40128">
        <w:rPr>
          <w:b/>
          <w:bCs/>
        </w:rPr>
        <w:tab/>
      </w:r>
      <w:r w:rsidRPr="00B40128">
        <w:t>Fyra jägare ska dela på 49 kg älgkött. Hur mycket får var och en?</w:t>
      </w:r>
      <w:r>
        <w:tab/>
      </w:r>
      <w:r w:rsidRPr="00020262"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9</w:t>
      </w:r>
    </w:p>
    <w:p w14:paraId="23FE3585" w14:textId="37BF0F37" w:rsidR="00F5723B" w:rsidRDefault="00F5723B" w:rsidP="00F5723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F5723B">
        <w:rPr>
          <w:rStyle w:val="Uppgiftssiffra"/>
        </w:rPr>
        <w:t xml:space="preserve">  6</w:t>
      </w:r>
      <w:r>
        <w:tab/>
      </w:r>
      <w:proofErr w:type="gramStart"/>
      <w:r w:rsidRPr="00B40128">
        <w:t>a)  200</w:t>
      </w:r>
      <w:proofErr w:type="gramEnd"/>
      <w:r w:rsidRPr="00B40128">
        <w:t xml:space="preserve"> · 13</w:t>
      </w:r>
      <w:r w:rsidRPr="00B40128">
        <w:tab/>
        <w:t xml:space="preserve">b)  </w:t>
      </w:r>
      <w:bookmarkStart w:id="1" w:name="_Hlk48036772"/>
      <w:r w:rsidRPr="00B40128">
        <w:t>30 · 5,</w:t>
      </w:r>
      <w:bookmarkEnd w:id="1"/>
      <w:r w:rsidR="008354ED">
        <w:t>2</w:t>
      </w:r>
      <w:r w:rsidRPr="00B40128">
        <w:tab/>
        <w:t>c)  60 ∙ 700</w:t>
      </w:r>
      <w:r>
        <w:tab/>
      </w:r>
      <w:r w:rsidRPr="00020262"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33</w:t>
      </w:r>
    </w:p>
    <w:p w14:paraId="6A57F260" w14:textId="102FFA3E" w:rsidR="00F5723B" w:rsidRDefault="00F5723B" w:rsidP="00F5723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F5723B">
        <w:rPr>
          <w:rStyle w:val="Uppgiftssiffra"/>
        </w:rPr>
        <w:t xml:space="preserve">  7</w:t>
      </w:r>
      <w:r>
        <w:rPr>
          <w:b/>
          <w:bCs/>
        </w:rPr>
        <w:tab/>
      </w:r>
      <w:r w:rsidRPr="00B40128">
        <w:t xml:space="preserve">a) </w:t>
      </w:r>
      <w:r w:rsidRPr="00F5723B">
        <w:rPr>
          <w:position w:val="-24"/>
        </w:rPr>
        <w:object w:dxaOrig="340" w:dyaOrig="620" w14:anchorId="7463476D">
          <v:shape id="_x0000_i1027" type="#_x0000_t75" style="width:17.25pt;height:30.75pt" o:ole="">
            <v:imagedata r:id="rId11" o:title=""/>
          </v:shape>
          <o:OLEObject Type="Embed" ProgID="Equation.DSMT4" ShapeID="_x0000_i1027" DrawAspect="Content" ObjectID="_1691328891" r:id="rId12"/>
        </w:object>
      </w:r>
      <w:r w:rsidRPr="00B40128">
        <w:tab/>
        <w:t xml:space="preserve">b) </w:t>
      </w:r>
      <w:r w:rsidRPr="00F5723B">
        <w:rPr>
          <w:position w:val="-24"/>
        </w:rPr>
        <w:object w:dxaOrig="540" w:dyaOrig="620" w14:anchorId="424440A4">
          <v:shape id="_x0000_i1028" type="#_x0000_t75" style="width:27pt;height:30.75pt" o:ole="">
            <v:imagedata r:id="rId13" o:title=""/>
          </v:shape>
          <o:OLEObject Type="Embed" ProgID="Equation.DSMT4" ShapeID="_x0000_i1028" DrawAspect="Content" ObjectID="_1691328892" r:id="rId14"/>
        </w:object>
      </w:r>
      <w:r w:rsidRPr="00B40128">
        <w:tab/>
        <w:t xml:space="preserve">c) </w:t>
      </w:r>
      <w:r w:rsidRPr="00F5723B">
        <w:rPr>
          <w:position w:val="-30"/>
        </w:rPr>
        <w:object w:dxaOrig="639" w:dyaOrig="680" w14:anchorId="60CE81CA">
          <v:shape id="_x0000_i1029" type="#_x0000_t75" style="width:32.25pt;height:33.75pt" o:ole="">
            <v:imagedata r:id="rId15" o:title=""/>
          </v:shape>
          <o:OLEObject Type="Embed" ProgID="Equation.DSMT4" ShapeID="_x0000_i1029" DrawAspect="Content" ObjectID="_1691328893" r:id="rId16"/>
        </w:object>
      </w:r>
      <w:r>
        <w:tab/>
      </w:r>
      <w:r w:rsidRPr="00020262"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33</w:t>
      </w:r>
    </w:p>
    <w:p w14:paraId="4AFA3C85" w14:textId="6020141F" w:rsidR="00F5723B" w:rsidRPr="00481145" w:rsidRDefault="00F5723B" w:rsidP="00F5723B">
      <w:pPr>
        <w:pStyle w:val="Uppgiftluftver"/>
      </w:pPr>
      <w:r w:rsidRPr="00F5723B">
        <w:rPr>
          <w:rStyle w:val="Uppgiftssiffra"/>
        </w:rPr>
        <w:t xml:space="preserve">  8</w:t>
      </w:r>
      <w:r w:rsidRPr="002D39E1">
        <w:tab/>
      </w:r>
      <w:r w:rsidRPr="00481145">
        <w:t>Skriv talen i utvecklad form.</w:t>
      </w:r>
      <w:r>
        <w:tab/>
      </w:r>
      <w:r>
        <w:tab/>
      </w:r>
      <w:r w:rsidRPr="00020262"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41</w:t>
      </w:r>
    </w:p>
    <w:p w14:paraId="7CF08684" w14:textId="49B0CFFD" w:rsidR="00F5723B" w:rsidRDefault="00F5723B" w:rsidP="00F5723B">
      <w:pPr>
        <w:pStyle w:val="Uppgiftrad2"/>
        <w:tabs>
          <w:tab w:val="clear" w:pos="3000"/>
          <w:tab w:val="left" w:pos="4253"/>
        </w:tabs>
      </w:pPr>
      <w:r>
        <w:tab/>
      </w:r>
      <w:r w:rsidRPr="00481145">
        <w:t>a)  7 543</w:t>
      </w:r>
      <w:r w:rsidRPr="00481145">
        <w:tab/>
      </w:r>
      <w:proofErr w:type="gramStart"/>
      <w:r w:rsidRPr="00481145">
        <w:t>b)  1</w:t>
      </w:r>
      <w:r>
        <w:t>0</w:t>
      </w:r>
      <w:r w:rsidRPr="00481145">
        <w:t>11</w:t>
      </w:r>
      <w:r w:rsidRPr="00481145">
        <w:rPr>
          <w:vertAlign w:val="subscript"/>
        </w:rPr>
        <w:t>2</w:t>
      </w:r>
      <w:proofErr w:type="gramEnd"/>
    </w:p>
    <w:p w14:paraId="32656BBE" w14:textId="26045DC1" w:rsidR="00F5723B" w:rsidRPr="00481145" w:rsidRDefault="00F5723B" w:rsidP="00F5723B">
      <w:pPr>
        <w:pStyle w:val="Uppgiftluftver"/>
        <w:tabs>
          <w:tab w:val="clear" w:pos="3000"/>
          <w:tab w:val="left" w:pos="4253"/>
        </w:tabs>
      </w:pPr>
      <w:r w:rsidRPr="00F5723B">
        <w:rPr>
          <w:rStyle w:val="Uppgiftssiffra"/>
        </w:rPr>
        <w:t xml:space="preserve">  9</w:t>
      </w:r>
      <w:r>
        <w:rPr>
          <w:b/>
          <w:bCs/>
        </w:rPr>
        <w:tab/>
      </w:r>
      <w:r w:rsidRPr="00481145">
        <w:t>Skriv talen i det binära talsystemet.</w:t>
      </w:r>
      <w:r>
        <w:tab/>
      </w:r>
      <w:r>
        <w:tab/>
      </w:r>
      <w:r>
        <w:tab/>
      </w:r>
      <w:r w:rsidRPr="00020262"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41</w:t>
      </w:r>
    </w:p>
    <w:p w14:paraId="77E3202D" w14:textId="77777777" w:rsidR="00F5723B" w:rsidRDefault="00F5723B" w:rsidP="00F5723B">
      <w:pPr>
        <w:pStyle w:val="Uppgiftrad2"/>
        <w:tabs>
          <w:tab w:val="clear" w:pos="3000"/>
          <w:tab w:val="left" w:pos="4253"/>
        </w:tabs>
      </w:pPr>
      <w:r>
        <w:tab/>
      </w:r>
      <w:r w:rsidRPr="00481145">
        <w:t>a)  9</w:t>
      </w:r>
      <w:r w:rsidRPr="00481145">
        <w:tab/>
        <w:t>b)  21</w:t>
      </w:r>
    </w:p>
    <w:p w14:paraId="5F565B7A" w14:textId="63E1BDCF" w:rsidR="00F5723B" w:rsidRPr="002D39E1" w:rsidRDefault="00F5723B" w:rsidP="00F5723B">
      <w:pPr>
        <w:pStyle w:val="Uppgiftluftver"/>
        <w:tabs>
          <w:tab w:val="clear" w:pos="3000"/>
          <w:tab w:val="left" w:pos="4253"/>
        </w:tabs>
      </w:pPr>
      <w:r w:rsidRPr="00F5723B">
        <w:rPr>
          <w:rStyle w:val="Uppgiftssiffra"/>
        </w:rPr>
        <w:t>10</w:t>
      </w:r>
      <w:r>
        <w:rPr>
          <w:b/>
          <w:bCs/>
        </w:rPr>
        <w:tab/>
      </w:r>
      <w:r w:rsidRPr="002D39E1">
        <w:t>Skriv talen i tiosystemet.</w:t>
      </w:r>
      <w:r>
        <w:tab/>
      </w:r>
      <w:r>
        <w:tab/>
      </w:r>
      <w:r>
        <w:tab/>
      </w:r>
      <w:r w:rsidRPr="00020262"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42</w:t>
      </w:r>
    </w:p>
    <w:p w14:paraId="0F003E5A" w14:textId="5C0C8DF7" w:rsidR="00F5723B" w:rsidRDefault="00F5723B" w:rsidP="00F5723B">
      <w:pPr>
        <w:pStyle w:val="Uppgiftrad2"/>
        <w:tabs>
          <w:tab w:val="clear" w:pos="3000"/>
          <w:tab w:val="left" w:pos="4253"/>
        </w:tabs>
      </w:pPr>
      <w:r>
        <w:tab/>
      </w:r>
      <w:r w:rsidRPr="002D39E1">
        <w:t>a)  1111</w:t>
      </w:r>
      <w:r w:rsidRPr="002D39E1">
        <w:rPr>
          <w:vertAlign w:val="subscript"/>
        </w:rPr>
        <w:t>2</w:t>
      </w:r>
      <w:r w:rsidRPr="002D39E1">
        <w:tab/>
      </w:r>
      <w:proofErr w:type="gramStart"/>
      <w:r w:rsidRPr="002D39E1">
        <w:t>b)  10011</w:t>
      </w:r>
      <w:r w:rsidRPr="002D39E1">
        <w:rPr>
          <w:vertAlign w:val="subscript"/>
        </w:rPr>
        <w:t>2</w:t>
      </w:r>
      <w:proofErr w:type="gramEnd"/>
    </w:p>
    <w:p w14:paraId="1764ACCF" w14:textId="49D6BFB2" w:rsidR="00F5723B" w:rsidRPr="002D39E1" w:rsidRDefault="00F5723B" w:rsidP="00A160A9">
      <w:pPr>
        <w:pStyle w:val="Uppgiftluftver"/>
        <w:spacing w:before="180" w:after="0"/>
      </w:pPr>
      <w:r w:rsidRPr="00F5723B">
        <w:rPr>
          <w:rStyle w:val="Uppgiftssiffra"/>
        </w:rPr>
        <w:t>11</w:t>
      </w:r>
      <w:r>
        <w:rPr>
          <w:b/>
          <w:bCs/>
        </w:rPr>
        <w:tab/>
      </w:r>
      <w:proofErr w:type="gramStart"/>
      <w:r w:rsidRPr="002D39E1">
        <w:t>a)  Förläng</w:t>
      </w:r>
      <w:proofErr w:type="gramEnd"/>
      <w:r w:rsidRPr="002D39E1">
        <w:t xml:space="preserve"> bråket </w:t>
      </w:r>
      <w:r w:rsidRPr="00F5723B">
        <w:rPr>
          <w:position w:val="-24"/>
        </w:rPr>
        <w:object w:dxaOrig="240" w:dyaOrig="620" w14:anchorId="25A4B16D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691328894" r:id="rId18"/>
        </w:object>
      </w:r>
      <w:r w:rsidRPr="002D39E1">
        <w:t xml:space="preserve"> med 3.</w:t>
      </w:r>
      <w:r>
        <w:tab/>
      </w:r>
      <w:r>
        <w:tab/>
      </w:r>
      <w:r w:rsidRPr="00020262"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70</w:t>
      </w:r>
    </w:p>
    <w:p w14:paraId="0C4637D3" w14:textId="0067C323" w:rsidR="00F5723B" w:rsidRDefault="00F5723B" w:rsidP="00F5723B">
      <w:pPr>
        <w:pStyle w:val="Uppgiftrad2"/>
      </w:pPr>
      <w:r>
        <w:tab/>
      </w:r>
      <w:r w:rsidRPr="002D39E1">
        <w:t xml:space="preserve">b)  Förläng bråket </w:t>
      </w:r>
      <w:r w:rsidRPr="00F5723B">
        <w:rPr>
          <w:position w:val="-24"/>
        </w:rPr>
        <w:object w:dxaOrig="240" w:dyaOrig="620" w14:anchorId="611FFC34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691328895" r:id="rId20"/>
        </w:object>
      </w:r>
      <w:r w:rsidRPr="002D39E1">
        <w:t xml:space="preserve"> så att nämnaren blir 14.</w:t>
      </w:r>
    </w:p>
    <w:p w14:paraId="7CD85D16" w14:textId="37188E1B" w:rsidR="00F5723B" w:rsidRPr="002D39E1" w:rsidRDefault="00F5723B" w:rsidP="00A160A9">
      <w:pPr>
        <w:pStyle w:val="Uppgiftluftver"/>
        <w:spacing w:before="180"/>
      </w:pPr>
      <w:r w:rsidRPr="00F5723B">
        <w:rPr>
          <w:rStyle w:val="Uppgiftssiffra"/>
        </w:rPr>
        <w:t>12</w:t>
      </w:r>
      <w:r>
        <w:rPr>
          <w:b/>
          <w:bCs/>
        </w:rPr>
        <w:tab/>
      </w:r>
      <w:r w:rsidRPr="002D39E1">
        <w:t>Vilket olikhetstecken passar mellan talen, &lt; eller &gt;?</w:t>
      </w:r>
      <w:r>
        <w:tab/>
      </w:r>
      <w:r w:rsidRPr="00020262"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70</w:t>
      </w:r>
    </w:p>
    <w:p w14:paraId="1378011E" w14:textId="711CC1E3" w:rsidR="00F5723B" w:rsidRDefault="00F5723B" w:rsidP="00F5723B">
      <w:pPr>
        <w:pStyle w:val="Uppgiftrad2"/>
        <w:tabs>
          <w:tab w:val="clear" w:pos="3000"/>
          <w:tab w:val="left" w:pos="4253"/>
        </w:tabs>
      </w:pPr>
      <w:r>
        <w:tab/>
      </w:r>
      <w:r w:rsidRPr="002D39E1">
        <w:t xml:space="preserve">a) </w:t>
      </w:r>
      <w:r w:rsidRPr="00F5723B">
        <w:rPr>
          <w:position w:val="-24"/>
        </w:rPr>
        <w:object w:dxaOrig="240" w:dyaOrig="620" w14:anchorId="05B2183A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691328896" r:id="rId22"/>
        </w:object>
      </w:r>
      <w:r w:rsidRPr="002D39E1">
        <w:t xml:space="preserve"> </w:t>
      </w:r>
      <w:proofErr w:type="gramStart"/>
      <w:r w:rsidRPr="002D39E1">
        <w:t>-?-</w:t>
      </w:r>
      <w:proofErr w:type="gramEnd"/>
      <w:r w:rsidRPr="002D39E1">
        <w:t xml:space="preserve"> </w:t>
      </w:r>
      <w:r w:rsidRPr="00F5723B">
        <w:rPr>
          <w:position w:val="-24"/>
        </w:rPr>
        <w:object w:dxaOrig="320" w:dyaOrig="620" w14:anchorId="014BBA6E">
          <v:shape id="_x0000_i1033" type="#_x0000_t75" style="width:15.75pt;height:30.75pt" o:ole="">
            <v:imagedata r:id="rId23" o:title=""/>
          </v:shape>
          <o:OLEObject Type="Embed" ProgID="Equation.DSMT4" ShapeID="_x0000_i1033" DrawAspect="Content" ObjectID="_1691328897" r:id="rId24"/>
        </w:object>
      </w:r>
      <w:r w:rsidRPr="002D39E1">
        <w:tab/>
        <w:t>b)</w:t>
      </w:r>
      <w:r w:rsidR="008354ED">
        <w:t xml:space="preserve"> </w:t>
      </w:r>
      <w:r w:rsidR="008354ED" w:rsidRPr="00F5723B">
        <w:rPr>
          <w:position w:val="-24"/>
        </w:rPr>
        <w:object w:dxaOrig="240" w:dyaOrig="620" w14:anchorId="314F17AD">
          <v:shape id="_x0000_i1034" type="#_x0000_t75" style="width:12pt;height:30.75pt" o:ole="">
            <v:imagedata r:id="rId25" o:title=""/>
          </v:shape>
          <o:OLEObject Type="Embed" ProgID="Equation.DSMT4" ShapeID="_x0000_i1034" DrawAspect="Content" ObjectID="_1691328898" r:id="rId26"/>
        </w:object>
      </w:r>
      <w:bookmarkStart w:id="2" w:name="_Hlk46846816"/>
      <w:r w:rsidR="008354ED">
        <w:t xml:space="preserve"> </w:t>
      </w:r>
      <w:r w:rsidR="008354ED" w:rsidRPr="002D39E1">
        <w:t xml:space="preserve">-?- </w:t>
      </w:r>
      <w:r w:rsidRPr="00F5723B">
        <w:rPr>
          <w:position w:val="-24"/>
        </w:rPr>
        <w:object w:dxaOrig="240" w:dyaOrig="620" w14:anchorId="2A6EE5FA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691328899" r:id="rId28"/>
        </w:object>
      </w:r>
      <w:r w:rsidRPr="002D39E1">
        <w:t xml:space="preserve"> </w:t>
      </w:r>
      <w:bookmarkEnd w:id="2"/>
    </w:p>
    <w:p w14:paraId="7DCF9391" w14:textId="53D23C52" w:rsidR="00F5723B" w:rsidRPr="002D39E1" w:rsidRDefault="003B1672" w:rsidP="00F5723B">
      <w:pPr>
        <w:pStyle w:val="Uppgiftluftver"/>
        <w:tabs>
          <w:tab w:val="clear" w:pos="3000"/>
          <w:tab w:val="left" w:pos="4253"/>
        </w:tabs>
      </w:pPr>
      <w:r>
        <w:rPr>
          <w:rFonts w:ascii="Arial Black" w:hAnsi="Arial Black"/>
          <w:noProof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9D6CA0B" wp14:editId="0B5B8627">
                <wp:simplePos x="0" y="0"/>
                <wp:positionH relativeFrom="column">
                  <wp:posOffset>5117465</wp:posOffset>
                </wp:positionH>
                <wp:positionV relativeFrom="paragraph">
                  <wp:posOffset>20320</wp:posOffset>
                </wp:positionV>
                <wp:extent cx="0" cy="7645400"/>
                <wp:effectExtent l="0" t="0" r="38100" b="31750"/>
                <wp:wrapNone/>
                <wp:docPr id="3" name="Rak koppling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645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B1B051" id="Rak koppling 3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2.95pt,1.6pt" to="402.95pt,6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" strokecolor="black [3040]"/>
            </w:pict>
          </mc:Fallback>
        </mc:AlternateContent>
      </w:r>
      <w:r w:rsidR="00A160A9">
        <w:rPr>
          <w:rFonts w:ascii="Arial" w:hAnsi="Arial" w:cs="Arial"/>
          <w:noProof/>
        </w:rPr>
        <w:drawing>
          <wp:anchor distT="0" distB="0" distL="114300" distR="114300" simplePos="0" relativeHeight="251691008" behindDoc="1" locked="0" layoutInCell="1" allowOverlap="1" wp14:anchorId="54733124" wp14:editId="0636CADA">
            <wp:simplePos x="0" y="0"/>
            <wp:positionH relativeFrom="page">
              <wp:align>left</wp:align>
            </wp:positionH>
            <wp:positionV relativeFrom="paragraph">
              <wp:posOffset>-1356995</wp:posOffset>
            </wp:positionV>
            <wp:extent cx="7620000" cy="10696575"/>
            <wp:effectExtent l="0" t="0" r="0" b="9525"/>
            <wp:wrapNone/>
            <wp:docPr id="1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723B" w:rsidRPr="00F5723B">
        <w:rPr>
          <w:rStyle w:val="Uppgiftssiffra"/>
        </w:rPr>
        <w:t>13</w:t>
      </w:r>
      <w:r w:rsidR="00F5723B" w:rsidRPr="002D39E1">
        <w:rPr>
          <w:b/>
          <w:bCs/>
        </w:rPr>
        <w:tab/>
      </w:r>
      <w:r w:rsidR="00F5723B" w:rsidRPr="002D39E1">
        <w:t>Skriv talen i bråkform.</w:t>
      </w:r>
      <w:r w:rsidR="00F5723B">
        <w:tab/>
      </w:r>
      <w:r w:rsidR="00F5723B">
        <w:tab/>
      </w:r>
      <w:r w:rsidR="00F5723B">
        <w:tab/>
      </w:r>
      <w:r w:rsidR="00F5723B" w:rsidRPr="00020262">
        <w:t>75</w:t>
      </w:r>
    </w:p>
    <w:p w14:paraId="1F5D204F" w14:textId="2C8DB7D5" w:rsidR="00F5723B" w:rsidRDefault="00F5723B" w:rsidP="00F5723B">
      <w:pPr>
        <w:pStyle w:val="Uppgiftrad2"/>
        <w:tabs>
          <w:tab w:val="clear" w:pos="3000"/>
          <w:tab w:val="left" w:pos="4253"/>
        </w:tabs>
      </w:pPr>
      <w:r>
        <w:tab/>
      </w:r>
      <w:r w:rsidRPr="002D39E1">
        <w:t xml:space="preserve">a) </w:t>
      </w:r>
      <w:r w:rsidRPr="00F5723B">
        <w:rPr>
          <w:position w:val="-24"/>
        </w:rPr>
        <w:object w:dxaOrig="320" w:dyaOrig="620" w14:anchorId="4CE93965">
          <v:shape id="_x0000_i1036" type="#_x0000_t75" style="width:15.75pt;height:30.75pt" o:ole="">
            <v:imagedata r:id="rId29" o:title=""/>
          </v:shape>
          <o:OLEObject Type="Embed" ProgID="Equation.DSMT4" ShapeID="_x0000_i1036" DrawAspect="Content" ObjectID="_1691328900" r:id="rId30"/>
        </w:object>
      </w:r>
      <w:r w:rsidRPr="002D39E1">
        <w:t> </w:t>
      </w:r>
      <w:r w:rsidRPr="002D39E1">
        <w:tab/>
        <w:t>b) </w:t>
      </w:r>
      <w:r w:rsidRPr="00F5723B">
        <w:rPr>
          <w:position w:val="-24"/>
        </w:rPr>
        <w:object w:dxaOrig="380" w:dyaOrig="620" w14:anchorId="3E1B2C58">
          <v:shape id="_x0000_i1037" type="#_x0000_t75" style="width:18.75pt;height:30.75pt" o:ole="">
            <v:imagedata r:id="rId31" o:title=""/>
          </v:shape>
          <o:OLEObject Type="Embed" ProgID="Equation.DSMT4" ShapeID="_x0000_i1037" DrawAspect="Content" ObjectID="_1691328901" r:id="rId32"/>
        </w:object>
      </w:r>
    </w:p>
    <w:p w14:paraId="52AD2946" w14:textId="36AE641E" w:rsidR="00F5723B" w:rsidRPr="002D39E1" w:rsidRDefault="00F5723B" w:rsidP="00F5723B">
      <w:pPr>
        <w:pStyle w:val="Uppgiftluftver"/>
      </w:pPr>
      <w:r w:rsidRPr="00F5723B">
        <w:rPr>
          <w:rStyle w:val="Uppgiftssiffra"/>
        </w:rPr>
        <w:t>14</w:t>
      </w:r>
      <w:r>
        <w:rPr>
          <w:b/>
          <w:bCs/>
        </w:rPr>
        <w:tab/>
      </w:r>
      <w:r w:rsidRPr="002D39E1">
        <w:t>Skriv talen i blandad form.</w:t>
      </w:r>
      <w:r>
        <w:tab/>
      </w:r>
      <w:r>
        <w:tab/>
      </w:r>
      <w:r w:rsidRPr="00020262">
        <w:t>76</w:t>
      </w:r>
    </w:p>
    <w:p w14:paraId="58155392" w14:textId="0AC6210B" w:rsidR="00F5723B" w:rsidRDefault="00F5723B" w:rsidP="00F5723B">
      <w:pPr>
        <w:pStyle w:val="Uppgiftrad2"/>
        <w:tabs>
          <w:tab w:val="clear" w:pos="3000"/>
          <w:tab w:val="left" w:pos="4253"/>
        </w:tabs>
      </w:pPr>
      <w:r>
        <w:tab/>
      </w:r>
      <w:r w:rsidRPr="002D39E1">
        <w:t xml:space="preserve">a) </w:t>
      </w:r>
      <w:r w:rsidRPr="00F5723B">
        <w:rPr>
          <w:position w:val="-24"/>
        </w:rPr>
        <w:object w:dxaOrig="240" w:dyaOrig="620" w14:anchorId="3FFA13D1">
          <v:shape id="_x0000_i1038" type="#_x0000_t75" style="width:12pt;height:30.75pt" o:ole="">
            <v:imagedata r:id="rId33" o:title=""/>
          </v:shape>
          <o:OLEObject Type="Embed" ProgID="Equation.DSMT4" ShapeID="_x0000_i1038" DrawAspect="Content" ObjectID="_1691328902" r:id="rId34"/>
        </w:object>
      </w:r>
      <w:r w:rsidRPr="002D39E1">
        <w:t xml:space="preserve"> </w:t>
      </w:r>
      <w:r w:rsidRPr="002D39E1">
        <w:tab/>
        <w:t xml:space="preserve">b) </w:t>
      </w:r>
      <w:r w:rsidRPr="00F5723B">
        <w:rPr>
          <w:position w:val="-24"/>
        </w:rPr>
        <w:object w:dxaOrig="240" w:dyaOrig="620" w14:anchorId="669D20A3">
          <v:shape id="_x0000_i1039" type="#_x0000_t75" style="width:12pt;height:30.75pt" o:ole="">
            <v:imagedata r:id="rId35" o:title=""/>
          </v:shape>
          <o:OLEObject Type="Embed" ProgID="Equation.DSMT4" ShapeID="_x0000_i1039" DrawAspect="Content" ObjectID="_1691328903" r:id="rId36"/>
        </w:object>
      </w:r>
      <w:r w:rsidRPr="002D39E1">
        <w:t xml:space="preserve"> </w:t>
      </w:r>
    </w:p>
    <w:p w14:paraId="4533EC85" w14:textId="43D7D59B" w:rsidR="00F5723B" w:rsidRDefault="00F5723B" w:rsidP="0002026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spacing w:before="120"/>
      </w:pPr>
      <w:r w:rsidRPr="00F5723B">
        <w:rPr>
          <w:rStyle w:val="Uppgiftssiffra"/>
        </w:rPr>
        <w:t>15</w:t>
      </w:r>
      <w:r>
        <w:rPr>
          <w:b/>
          <w:bCs/>
        </w:rPr>
        <w:tab/>
      </w:r>
      <w:r w:rsidRPr="002D39E1">
        <w:t xml:space="preserve">a) </w:t>
      </w:r>
      <w:r w:rsidRPr="00F5723B">
        <w:rPr>
          <w:position w:val="-24"/>
        </w:rPr>
        <w:object w:dxaOrig="220" w:dyaOrig="620" w14:anchorId="082987ED">
          <v:shape id="_x0000_i1040" type="#_x0000_t75" style="width:11.25pt;height:30.75pt" o:ole="">
            <v:imagedata r:id="rId37" o:title=""/>
          </v:shape>
          <o:OLEObject Type="Embed" ProgID="Equation.DSMT4" ShapeID="_x0000_i1040" DrawAspect="Content" ObjectID="_1691328904" r:id="rId38"/>
        </w:object>
      </w:r>
      <w:r w:rsidRPr="002D39E1">
        <w:t xml:space="preserve"> + </w:t>
      </w:r>
      <w:r w:rsidRPr="00F5723B">
        <w:rPr>
          <w:position w:val="-24"/>
        </w:rPr>
        <w:object w:dxaOrig="220" w:dyaOrig="620" w14:anchorId="0792B697">
          <v:shape id="_x0000_i1041" type="#_x0000_t75" style="width:11.25pt;height:30.75pt" o:ole="">
            <v:imagedata r:id="rId39" o:title=""/>
          </v:shape>
          <o:OLEObject Type="Embed" ProgID="Equation.DSMT4" ShapeID="_x0000_i1041" DrawAspect="Content" ObjectID="_1691328905" r:id="rId40"/>
        </w:object>
      </w:r>
      <w:r w:rsidRPr="002D39E1">
        <w:tab/>
        <w:t xml:space="preserve">b) </w:t>
      </w:r>
      <w:r w:rsidRPr="00F5723B">
        <w:rPr>
          <w:position w:val="-24"/>
        </w:rPr>
        <w:object w:dxaOrig="320" w:dyaOrig="620" w14:anchorId="1460BCB7">
          <v:shape id="_x0000_i1042" type="#_x0000_t75" style="width:15.75pt;height:30.75pt" o:ole="">
            <v:imagedata r:id="rId41" o:title=""/>
          </v:shape>
          <o:OLEObject Type="Embed" ProgID="Equation.DSMT4" ShapeID="_x0000_i1042" DrawAspect="Content" ObjectID="_1691328906" r:id="rId42"/>
        </w:object>
      </w:r>
      <w:r w:rsidRPr="002D39E1">
        <w:t xml:space="preserve"> ‒ </w:t>
      </w:r>
      <w:r w:rsidRPr="00F5723B">
        <w:rPr>
          <w:position w:val="-24"/>
        </w:rPr>
        <w:object w:dxaOrig="240" w:dyaOrig="620" w14:anchorId="4479E46C">
          <v:shape id="_x0000_i1043" type="#_x0000_t75" style="width:12pt;height:30.75pt" o:ole="">
            <v:imagedata r:id="rId43" o:title=""/>
          </v:shape>
          <o:OLEObject Type="Embed" ProgID="Equation.DSMT4" ShapeID="_x0000_i1043" DrawAspect="Content" ObjectID="_1691328907" r:id="rId44"/>
        </w:object>
      </w:r>
      <w:r w:rsidRPr="002D39E1">
        <w:tab/>
        <w:t xml:space="preserve">c) </w:t>
      </w:r>
      <w:bookmarkStart w:id="3" w:name="_Hlk48751845"/>
      <w:r w:rsidRPr="00F5723B">
        <w:rPr>
          <w:position w:val="-24"/>
        </w:rPr>
        <w:object w:dxaOrig="380" w:dyaOrig="620" w14:anchorId="7527FE63">
          <v:shape id="_x0000_i1044" type="#_x0000_t75" style="width:18.75pt;height:30.75pt" o:ole="">
            <v:imagedata r:id="rId45" o:title=""/>
          </v:shape>
          <o:OLEObject Type="Embed" ProgID="Equation.DSMT4" ShapeID="_x0000_i1044" DrawAspect="Content" ObjectID="_1691328908" r:id="rId46"/>
        </w:object>
      </w:r>
      <w:r w:rsidRPr="002D39E1">
        <w:t xml:space="preserve"> ‒ </w:t>
      </w:r>
      <w:bookmarkEnd w:id="3"/>
      <w:r w:rsidRPr="00F5723B">
        <w:rPr>
          <w:position w:val="-24"/>
        </w:rPr>
        <w:object w:dxaOrig="340" w:dyaOrig="620" w14:anchorId="18955F6D">
          <v:shape id="_x0000_i1045" type="#_x0000_t75" style="width:17.25pt;height:30.75pt" o:ole="">
            <v:imagedata r:id="rId47" o:title=""/>
          </v:shape>
          <o:OLEObject Type="Embed" ProgID="Equation.DSMT4" ShapeID="_x0000_i1045" DrawAspect="Content" ObjectID="_1691328909" r:id="rId48"/>
        </w:object>
      </w:r>
      <w:r>
        <w:tab/>
      </w:r>
      <w:r w:rsidRPr="00020262">
        <w:t>76</w:t>
      </w:r>
    </w:p>
    <w:p w14:paraId="7405740B" w14:textId="39C79488" w:rsidR="00F5723B" w:rsidRPr="00E619C2" w:rsidRDefault="00F5723B" w:rsidP="00F5723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F5723B">
        <w:rPr>
          <w:rStyle w:val="Uppgiftssiffra"/>
        </w:rPr>
        <w:t>16</w:t>
      </w:r>
      <w:r>
        <w:rPr>
          <w:b/>
          <w:bCs/>
        </w:rPr>
        <w:tab/>
      </w:r>
      <w:r w:rsidRPr="00E619C2">
        <w:t>Skriv talen i decimalform och beräkna.</w:t>
      </w:r>
      <w:r>
        <w:tab/>
      </w:r>
      <w:r>
        <w:tab/>
      </w:r>
      <w:r w:rsidRPr="00020262">
        <w:t>82</w:t>
      </w:r>
    </w:p>
    <w:p w14:paraId="1041C003" w14:textId="14D3BF03" w:rsidR="00F5723B" w:rsidRDefault="00F5723B" w:rsidP="00F5723B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E619C2">
        <w:t xml:space="preserve">a)  0,4 + </w:t>
      </w:r>
      <w:r w:rsidRPr="00F5723B">
        <w:rPr>
          <w:position w:val="-24"/>
        </w:rPr>
        <w:object w:dxaOrig="240" w:dyaOrig="620" w14:anchorId="7FAE2F29">
          <v:shape id="_x0000_i1046" type="#_x0000_t75" style="width:12pt;height:30.75pt" o:ole="">
            <v:imagedata r:id="rId49" o:title=""/>
          </v:shape>
          <o:OLEObject Type="Embed" ProgID="Equation.DSMT4" ShapeID="_x0000_i1046" DrawAspect="Content" ObjectID="_1691328910" r:id="rId50"/>
        </w:object>
      </w:r>
      <w:r w:rsidRPr="00E619C2">
        <w:tab/>
        <w:t xml:space="preserve">b) </w:t>
      </w:r>
      <w:r w:rsidRPr="00F5723B">
        <w:rPr>
          <w:position w:val="-24"/>
        </w:rPr>
        <w:object w:dxaOrig="340" w:dyaOrig="620" w14:anchorId="20C312DF">
          <v:shape id="_x0000_i1047" type="#_x0000_t75" style="width:17.25pt;height:30.75pt" o:ole="">
            <v:imagedata r:id="rId51" o:title=""/>
          </v:shape>
          <o:OLEObject Type="Embed" ProgID="Equation.DSMT4" ShapeID="_x0000_i1047" DrawAspect="Content" ObjectID="_1691328911" r:id="rId52"/>
        </w:object>
      </w:r>
      <w:r w:rsidRPr="00E619C2">
        <w:t xml:space="preserve"> ‒ </w:t>
      </w:r>
      <w:r w:rsidRPr="00F5723B">
        <w:rPr>
          <w:position w:val="-24"/>
        </w:rPr>
        <w:object w:dxaOrig="320" w:dyaOrig="620" w14:anchorId="4E9E1AFD">
          <v:shape id="_x0000_i1048" type="#_x0000_t75" style="width:15.75pt;height:30.75pt" o:ole="">
            <v:imagedata r:id="rId53" o:title=""/>
          </v:shape>
          <o:OLEObject Type="Embed" ProgID="Equation.DSMT4" ShapeID="_x0000_i1048" DrawAspect="Content" ObjectID="_1691328912" r:id="rId54"/>
        </w:object>
      </w:r>
      <w:r w:rsidRPr="00E619C2">
        <w:tab/>
        <w:t xml:space="preserve">c) </w:t>
      </w:r>
      <w:bookmarkStart w:id="4" w:name="_Hlk48822418"/>
      <w:r w:rsidRPr="00F5723B">
        <w:rPr>
          <w:position w:val="-24"/>
        </w:rPr>
        <w:object w:dxaOrig="340" w:dyaOrig="620" w14:anchorId="4864A8B8">
          <v:shape id="_x0000_i1049" type="#_x0000_t75" style="width:17.25pt;height:30.75pt" o:ole="">
            <v:imagedata r:id="rId55" o:title=""/>
          </v:shape>
          <o:OLEObject Type="Embed" ProgID="Equation.DSMT4" ShapeID="_x0000_i1049" DrawAspect="Content" ObjectID="_1691328913" r:id="rId56"/>
        </w:object>
      </w:r>
      <w:r w:rsidRPr="00E619C2">
        <w:t xml:space="preserve"> + </w:t>
      </w:r>
      <w:bookmarkEnd w:id="4"/>
      <w:r w:rsidRPr="00F5723B">
        <w:rPr>
          <w:position w:val="-24"/>
        </w:rPr>
        <w:object w:dxaOrig="440" w:dyaOrig="620" w14:anchorId="72E13467">
          <v:shape id="_x0000_i1050" type="#_x0000_t75" style="width:21.75pt;height:30.75pt" o:ole="">
            <v:imagedata r:id="rId57" o:title=""/>
          </v:shape>
          <o:OLEObject Type="Embed" ProgID="Equation.DSMT4" ShapeID="_x0000_i1050" DrawAspect="Content" ObjectID="_1691328914" r:id="rId58"/>
        </w:object>
      </w:r>
    </w:p>
    <w:p w14:paraId="456FE9DD" w14:textId="389A0B62" w:rsidR="00F5723B" w:rsidRPr="00E619C2" w:rsidRDefault="00F5723B" w:rsidP="00F5723B">
      <w:pPr>
        <w:pStyle w:val="Uppgiftluftver"/>
      </w:pPr>
      <w:r w:rsidRPr="00F5723B">
        <w:rPr>
          <w:rStyle w:val="Uppgiftssiffra"/>
        </w:rPr>
        <w:t>17</w:t>
      </w:r>
      <w:r>
        <w:rPr>
          <w:b/>
          <w:bCs/>
        </w:rPr>
        <w:tab/>
      </w:r>
      <w:r w:rsidRPr="00E619C2">
        <w:t xml:space="preserve">Hur </w:t>
      </w:r>
      <w:r>
        <w:t>stor är delen?</w:t>
      </w:r>
      <w:r>
        <w:tab/>
      </w:r>
      <w:r>
        <w:tab/>
      </w:r>
      <w:r>
        <w:tab/>
        <w:t>87</w:t>
      </w:r>
    </w:p>
    <w:p w14:paraId="716B94A8" w14:textId="11EA1160" w:rsidR="00F5723B" w:rsidRPr="00A160A9" w:rsidRDefault="00F5723B" w:rsidP="00F5723B">
      <w:pPr>
        <w:pStyle w:val="Uppgiftrad2"/>
        <w:tabs>
          <w:tab w:val="clear" w:pos="3000"/>
          <w:tab w:val="left" w:pos="4253"/>
        </w:tabs>
      </w:pPr>
      <w:r w:rsidRPr="00F5723B">
        <w:tab/>
      </w:r>
      <w:r w:rsidRPr="00A160A9">
        <w:t>a) </w:t>
      </w:r>
      <w:r w:rsidRPr="00F5723B">
        <w:rPr>
          <w:position w:val="-24"/>
        </w:rPr>
        <w:object w:dxaOrig="220" w:dyaOrig="620" w14:anchorId="71014CF7">
          <v:shape id="_x0000_i1051" type="#_x0000_t75" style="width:11.25pt;height:30.75pt" o:ole="">
            <v:imagedata r:id="rId59" o:title=""/>
          </v:shape>
          <o:OLEObject Type="Embed" ProgID="Equation.DSMT4" ShapeID="_x0000_i1051" DrawAspect="Content" ObjectID="_1691328915" r:id="rId60"/>
        </w:object>
      </w:r>
      <w:r w:rsidRPr="00A160A9">
        <w:t xml:space="preserve"> av 20 kr</w:t>
      </w:r>
      <w:r w:rsidRPr="00A160A9">
        <w:tab/>
        <w:t>b) </w:t>
      </w:r>
      <w:r w:rsidRPr="00F5723B">
        <w:rPr>
          <w:position w:val="-24"/>
        </w:rPr>
        <w:object w:dxaOrig="240" w:dyaOrig="620" w14:anchorId="371A5801">
          <v:shape id="_x0000_i1052" type="#_x0000_t75" style="width:12pt;height:30.75pt" o:ole="">
            <v:imagedata r:id="rId61" o:title=""/>
          </v:shape>
          <o:OLEObject Type="Embed" ProgID="Equation.DSMT4" ShapeID="_x0000_i1052" DrawAspect="Content" ObjectID="_1691328916" r:id="rId62"/>
        </w:object>
      </w:r>
      <w:r w:rsidRPr="00A160A9">
        <w:t xml:space="preserve"> av 60 kg</w:t>
      </w:r>
    </w:p>
    <w:p w14:paraId="65887F3A" w14:textId="25CD41D7" w:rsidR="00F24C1A" w:rsidRDefault="00F24C1A" w:rsidP="00F5723B">
      <w:pPr>
        <w:pStyle w:val="Uppgiftluftver"/>
        <w:tabs>
          <w:tab w:val="clear" w:pos="3000"/>
          <w:tab w:val="left" w:pos="4253"/>
        </w:tabs>
        <w:rPr>
          <w:rStyle w:val="Uppgiftssiffra"/>
        </w:rPr>
      </w:pPr>
      <w:r>
        <w:rPr>
          <w:rStyle w:val="Uppgiftssiffra"/>
        </w:rPr>
        <w:t>18</w:t>
      </w:r>
      <w:r>
        <w:rPr>
          <w:rStyle w:val="Uppgiftssiffra"/>
        </w:rPr>
        <w:tab/>
      </w:r>
      <w:r>
        <w:t xml:space="preserve">I början av höstterminen hade 62 % av eleverna i 6B fyllt 12 år. </w:t>
      </w:r>
      <w:r w:rsidR="00020262">
        <w:br/>
      </w:r>
      <w:r>
        <w:t>Hur många procent hade inte fyllt 12 år?</w:t>
      </w:r>
      <w:r>
        <w:tab/>
      </w:r>
      <w:r>
        <w:tab/>
        <w:t>92</w:t>
      </w:r>
    </w:p>
    <w:p w14:paraId="4732D4E9" w14:textId="64EFBF0A" w:rsidR="00F5723B" w:rsidRPr="00E619C2" w:rsidRDefault="00F24C1A" w:rsidP="00F5723B">
      <w:pPr>
        <w:pStyle w:val="Uppgiftluftver"/>
        <w:tabs>
          <w:tab w:val="clear" w:pos="3000"/>
          <w:tab w:val="left" w:pos="4253"/>
        </w:tabs>
      </w:pPr>
      <w:r w:rsidRPr="00F5723B">
        <w:rPr>
          <w:rStyle w:val="Uppgiftssiffra"/>
        </w:rPr>
        <w:t>1</w:t>
      </w:r>
      <w:r>
        <w:rPr>
          <w:rStyle w:val="Uppgiftssiffra"/>
        </w:rPr>
        <w:t>9</w:t>
      </w:r>
      <w:r w:rsidR="00F5723B">
        <w:rPr>
          <w:b/>
          <w:bCs/>
        </w:rPr>
        <w:tab/>
      </w:r>
      <w:r w:rsidR="00F5723B" w:rsidRPr="00E619C2">
        <w:t>Skriv andelarna i procentform.</w:t>
      </w:r>
      <w:r w:rsidR="00F5723B">
        <w:tab/>
      </w:r>
      <w:r w:rsidR="00F5723B">
        <w:tab/>
      </w:r>
      <w:r w:rsidR="00F5723B">
        <w:tab/>
        <w:t>93</w:t>
      </w:r>
    </w:p>
    <w:p w14:paraId="041ECD6F" w14:textId="4BCC3E49" w:rsidR="00F5723B" w:rsidRDefault="00F5723B" w:rsidP="00F5723B">
      <w:pPr>
        <w:pStyle w:val="Uppgiftrad2"/>
        <w:tabs>
          <w:tab w:val="clear" w:pos="3000"/>
          <w:tab w:val="left" w:pos="4253"/>
        </w:tabs>
      </w:pPr>
      <w:r>
        <w:tab/>
      </w:r>
      <w:r w:rsidRPr="00E619C2">
        <w:t xml:space="preserve">a) </w:t>
      </w:r>
      <w:r w:rsidRPr="00F5723B">
        <w:rPr>
          <w:position w:val="-24"/>
        </w:rPr>
        <w:object w:dxaOrig="320" w:dyaOrig="620" w14:anchorId="435EC090">
          <v:shape id="_x0000_i1053" type="#_x0000_t75" style="width:15.75pt;height:30.75pt" o:ole="">
            <v:imagedata r:id="rId63" o:title=""/>
          </v:shape>
          <o:OLEObject Type="Embed" ProgID="Equation.DSMT4" ShapeID="_x0000_i1053" DrawAspect="Content" ObjectID="_1691328917" r:id="rId64"/>
        </w:object>
      </w:r>
      <w:r w:rsidRPr="00E619C2">
        <w:tab/>
        <w:t xml:space="preserve">b) </w:t>
      </w:r>
      <w:r w:rsidRPr="00F5723B">
        <w:rPr>
          <w:position w:val="-24"/>
        </w:rPr>
        <w:object w:dxaOrig="240" w:dyaOrig="620" w14:anchorId="2402ED17">
          <v:shape id="_x0000_i1054" type="#_x0000_t75" style="width:12pt;height:30.75pt" o:ole="">
            <v:imagedata r:id="rId65" o:title=""/>
          </v:shape>
          <o:OLEObject Type="Embed" ProgID="Equation.DSMT4" ShapeID="_x0000_i1054" DrawAspect="Content" ObjectID="_1691328918" r:id="rId66"/>
        </w:object>
      </w:r>
      <w:r w:rsidRPr="00E619C2">
        <w:tab/>
      </w:r>
    </w:p>
    <w:p w14:paraId="2CBBC62F" w14:textId="5C80BEC1" w:rsidR="00F5723B" w:rsidRPr="00E619C2" w:rsidRDefault="00F24C1A" w:rsidP="00F5723B">
      <w:pPr>
        <w:pStyle w:val="Uppgiftluftver"/>
        <w:tabs>
          <w:tab w:val="clear" w:pos="3000"/>
          <w:tab w:val="left" w:pos="4253"/>
        </w:tabs>
      </w:pPr>
      <w:r>
        <w:rPr>
          <w:rStyle w:val="Uppgiftssiffra"/>
        </w:rPr>
        <w:t>20</w:t>
      </w:r>
      <w:r w:rsidR="00F5723B">
        <w:rPr>
          <w:b/>
          <w:bCs/>
        </w:rPr>
        <w:tab/>
      </w:r>
      <w:r w:rsidR="00F5723B" w:rsidRPr="00E619C2">
        <w:t>Skriv andelarna i bråkform och decimalform.</w:t>
      </w:r>
      <w:r w:rsidR="00F5723B">
        <w:tab/>
      </w:r>
      <w:r w:rsidR="00F5723B">
        <w:tab/>
        <w:t>93</w:t>
      </w:r>
    </w:p>
    <w:p w14:paraId="3AAECF05" w14:textId="2BD030AE" w:rsidR="00F5723B" w:rsidRDefault="00F5723B" w:rsidP="00F5723B">
      <w:pPr>
        <w:pStyle w:val="Uppgiftrad2"/>
        <w:tabs>
          <w:tab w:val="clear" w:pos="3000"/>
          <w:tab w:val="left" w:pos="4253"/>
        </w:tabs>
      </w:pPr>
      <w:r>
        <w:tab/>
      </w:r>
      <w:r w:rsidRPr="00E619C2">
        <w:t>a)  7 %</w:t>
      </w:r>
      <w:r w:rsidRPr="00E619C2">
        <w:tab/>
        <w:t xml:space="preserve">b)  </w:t>
      </w:r>
      <w:r>
        <w:t>95</w:t>
      </w:r>
      <w:r w:rsidRPr="00E619C2">
        <w:t xml:space="preserve"> %</w:t>
      </w:r>
    </w:p>
    <w:p w14:paraId="18750BC8" w14:textId="74650257" w:rsidR="008354ED" w:rsidRDefault="00F24C1A" w:rsidP="003B1672">
      <w:pPr>
        <w:pStyle w:val="Uppgiftluftver"/>
        <w:tabs>
          <w:tab w:val="clear" w:pos="5000"/>
          <w:tab w:val="left" w:pos="4253"/>
        </w:tabs>
        <w:spacing w:before="120"/>
      </w:pPr>
      <w:r w:rsidRPr="00F5723B">
        <w:rPr>
          <w:rStyle w:val="Uppgiftssiffra"/>
        </w:rPr>
        <w:t>2</w:t>
      </w:r>
      <w:r>
        <w:rPr>
          <w:rStyle w:val="Uppgiftssiffra"/>
        </w:rPr>
        <w:t>1</w:t>
      </w:r>
      <w:r w:rsidR="00F5723B">
        <w:rPr>
          <w:b/>
          <w:bCs/>
        </w:rPr>
        <w:tab/>
      </w:r>
      <w:proofErr w:type="gramStart"/>
      <w:r w:rsidR="00F5723B" w:rsidRPr="00E619C2">
        <w:t>a)  Förkorta</w:t>
      </w:r>
      <w:proofErr w:type="gramEnd"/>
      <w:r w:rsidR="00F5723B" w:rsidRPr="00E619C2">
        <w:t xml:space="preserve"> bråket </w:t>
      </w:r>
      <w:r w:rsidR="00F5723B" w:rsidRPr="00F5723B">
        <w:rPr>
          <w:position w:val="-24"/>
        </w:rPr>
        <w:object w:dxaOrig="320" w:dyaOrig="620" w14:anchorId="6DE5A352">
          <v:shape id="_x0000_i1055" type="#_x0000_t75" style="width:15.75pt;height:30.75pt" o:ole="">
            <v:imagedata r:id="rId67" o:title=""/>
          </v:shape>
          <o:OLEObject Type="Embed" ProgID="Equation.DSMT4" ShapeID="_x0000_i1055" DrawAspect="Content" ObjectID="_1691328919" r:id="rId68"/>
        </w:object>
      </w:r>
      <w:r w:rsidR="00F5723B" w:rsidRPr="00E619C2">
        <w:t xml:space="preserve"> med 4.</w:t>
      </w:r>
      <w:r w:rsidR="008354ED">
        <w:tab/>
      </w:r>
      <w:r w:rsidR="00314614" w:rsidRPr="00E619C2">
        <w:t xml:space="preserve">b)  Förkorta bråket </w:t>
      </w:r>
      <w:r w:rsidR="00314614" w:rsidRPr="00F5723B">
        <w:rPr>
          <w:position w:val="-24"/>
        </w:rPr>
        <w:object w:dxaOrig="340" w:dyaOrig="620" w14:anchorId="5D0D74C6">
          <v:shape id="_x0000_i1056" type="#_x0000_t75" style="width:17.25pt;height:30.75pt" o:ole="">
            <v:imagedata r:id="rId69" o:title=""/>
          </v:shape>
          <o:OLEObject Type="Embed" ProgID="Equation.DSMT4" ShapeID="_x0000_i1056" DrawAspect="Content" ObjectID="_1691328920" r:id="rId70"/>
        </w:object>
      </w:r>
      <w:r w:rsidR="00314614" w:rsidRPr="00E619C2">
        <w:t xml:space="preserve"> med 5.</w:t>
      </w:r>
      <w:r w:rsidR="00A160A9">
        <w:tab/>
      </w:r>
      <w:r w:rsidR="008354ED">
        <w:t>100</w:t>
      </w:r>
    </w:p>
    <w:p w14:paraId="33BBDFA1" w14:textId="20B70A9C" w:rsidR="00F5723B" w:rsidRPr="00E619C2" w:rsidRDefault="00F24C1A" w:rsidP="00F5723B">
      <w:pPr>
        <w:pStyle w:val="Uppgiftluftver"/>
      </w:pPr>
      <w:r w:rsidRPr="00F5723B">
        <w:rPr>
          <w:rStyle w:val="Uppgiftssiffra"/>
        </w:rPr>
        <w:t>2</w:t>
      </w:r>
      <w:r>
        <w:rPr>
          <w:rStyle w:val="Uppgiftssiffra"/>
        </w:rPr>
        <w:t>2</w:t>
      </w:r>
      <w:r w:rsidR="00F5723B">
        <w:rPr>
          <w:b/>
          <w:bCs/>
        </w:rPr>
        <w:tab/>
      </w:r>
      <w:r w:rsidR="00F5723B" w:rsidRPr="00E619C2">
        <w:t>Du kastar en vanlig tärning. Hur stor är sannolikheten att du får</w:t>
      </w:r>
      <w:r w:rsidR="00F5723B">
        <w:tab/>
        <w:t>100</w:t>
      </w:r>
    </w:p>
    <w:p w14:paraId="497EE68D" w14:textId="77777777" w:rsidR="00F5723B" w:rsidRPr="00E619C2" w:rsidRDefault="00F5723B" w:rsidP="00020262">
      <w:pPr>
        <w:pStyle w:val="Uppgiftrad2"/>
        <w:tabs>
          <w:tab w:val="clear" w:pos="3000"/>
          <w:tab w:val="left" w:pos="4253"/>
        </w:tabs>
      </w:pPr>
      <w:r>
        <w:tab/>
      </w:r>
      <w:r w:rsidRPr="00E619C2">
        <w:t>a)  en sexa</w:t>
      </w:r>
      <w:r w:rsidRPr="00E619C2">
        <w:tab/>
        <w:t>b)  en femma eller en sexa</w:t>
      </w:r>
    </w:p>
    <w:p w14:paraId="245F8F82" w14:textId="77777777" w:rsidR="00F5723B" w:rsidRDefault="00F5723B" w:rsidP="00F5723B">
      <w:pPr>
        <w:pStyle w:val="Uppgiftrad2"/>
      </w:pPr>
      <w:r>
        <w:tab/>
      </w:r>
      <w:r w:rsidRPr="00E619C2">
        <w:t>Svara med ett bråk i enklaste form.</w:t>
      </w:r>
    </w:p>
    <w:p w14:paraId="0B9F8D09" w14:textId="291ECB34" w:rsidR="00F5723B" w:rsidRDefault="00F24C1A" w:rsidP="00F5723B">
      <w:pPr>
        <w:pStyle w:val="Uppgiftluftver"/>
      </w:pPr>
      <w:r w:rsidRPr="00F5723B">
        <w:rPr>
          <w:rStyle w:val="Uppgiftssiffra"/>
        </w:rPr>
        <w:t>2</w:t>
      </w:r>
      <w:r>
        <w:rPr>
          <w:rStyle w:val="Uppgiftssiffra"/>
        </w:rPr>
        <w:t>3</w:t>
      </w:r>
      <w:r w:rsidR="00F5723B">
        <w:rPr>
          <w:b/>
          <w:bCs/>
        </w:rPr>
        <w:tab/>
      </w:r>
      <w:r w:rsidR="00F5723B">
        <w:t>Isak köpte 40 serietidningar på en loppmarknad. Samma kväll l</w:t>
      </w:r>
      <w:r w:rsidR="008354ED">
        <w:t>äste</w:t>
      </w:r>
      <w:r w:rsidR="00F5723B">
        <w:br/>
        <w:t xml:space="preserve">han 25 % av dem. Hur många </w:t>
      </w:r>
      <w:r>
        <w:t>serie</w:t>
      </w:r>
      <w:r w:rsidR="00F5723B">
        <w:t>tidningar läste Isak den kvällen?</w:t>
      </w:r>
      <w:r w:rsidR="00F5723B">
        <w:tab/>
        <w:t>105</w:t>
      </w:r>
    </w:p>
    <w:p w14:paraId="0DA5D81E" w14:textId="77777777" w:rsidR="00314614" w:rsidRDefault="00F24C1A" w:rsidP="00F5723B">
      <w:pPr>
        <w:pStyle w:val="Uppgiftluftver"/>
      </w:pPr>
      <w:r w:rsidRPr="00F5723B">
        <w:rPr>
          <w:rStyle w:val="Uppgiftssiffra"/>
        </w:rPr>
        <w:t>2</w:t>
      </w:r>
      <w:r>
        <w:rPr>
          <w:rStyle w:val="Uppgiftssiffra"/>
        </w:rPr>
        <w:t>4</w:t>
      </w:r>
      <w:r w:rsidR="00F5723B" w:rsidRPr="00F5723B">
        <w:rPr>
          <w:b/>
          <w:bCs/>
        </w:rPr>
        <w:tab/>
        <w:t>a</w:t>
      </w:r>
      <w:r w:rsidR="00F5723B" w:rsidRPr="00F5723B">
        <w:t>)  40 % av 450 g</w:t>
      </w:r>
      <w:r w:rsidR="00F5723B" w:rsidRPr="00F5723B">
        <w:tab/>
        <w:t>b)  6 % av 2 km</w:t>
      </w:r>
      <w:r w:rsidR="00F5723B" w:rsidRPr="00F5723B">
        <w:tab/>
      </w:r>
      <w:r w:rsidR="00F5723B" w:rsidRPr="00F5723B">
        <w:tab/>
        <w:t>105</w:t>
      </w:r>
    </w:p>
    <w:p w14:paraId="06505F63" w14:textId="6217CA7A" w:rsidR="000554BB" w:rsidRPr="00F5723B" w:rsidRDefault="00314614" w:rsidP="00F5723B">
      <w:pPr>
        <w:pStyle w:val="Uppgiftluftver"/>
      </w:pPr>
      <w:r>
        <w:t>.</w:t>
      </w:r>
      <w:r w:rsidR="00757E49" w:rsidRPr="00F5723B">
        <w:br w:type="page"/>
      </w:r>
    </w:p>
    <w:p w14:paraId="5467FC8E" w14:textId="41336C21" w:rsidR="00E4334E" w:rsidRPr="003B1672" w:rsidRDefault="00725A25" w:rsidP="00E03B42">
      <w:pPr>
        <w:pStyle w:val="RAvsnitt"/>
        <w:rPr>
          <w:rFonts w:ascii="Arial" w:hAnsi="Arial" w:cs="Arial"/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3056" behindDoc="1" locked="0" layoutInCell="1" allowOverlap="1" wp14:anchorId="6CC80BA5" wp14:editId="65F9C873">
            <wp:simplePos x="0" y="0"/>
            <wp:positionH relativeFrom="page">
              <wp:posOffset>13335</wp:posOffset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2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0554BB" w:rsidRPr="003B1672">
        <w:rPr>
          <w:rFonts w:ascii="Arial" w:hAnsi="Arial" w:cs="Arial"/>
          <w:lang w:val="en-US"/>
        </w:rPr>
        <w:t>Facit</w:t>
      </w:r>
      <w:proofErr w:type="spellEnd"/>
      <w:r w:rsidR="000554BB" w:rsidRPr="003B1672">
        <w:rPr>
          <w:rFonts w:ascii="Arial" w:hAnsi="Arial" w:cs="Arial"/>
          <w:lang w:val="en-US"/>
        </w:rPr>
        <w:t xml:space="preserve"> Repetition</w:t>
      </w:r>
      <w:r w:rsidR="00E552AF" w:rsidRPr="003B1672">
        <w:rPr>
          <w:rFonts w:ascii="Arial" w:hAnsi="Arial" w:cs="Arial"/>
          <w:lang w:val="en-US"/>
        </w:rPr>
        <w:t xml:space="preserve"> </w:t>
      </w:r>
      <w:proofErr w:type="spellStart"/>
      <w:r w:rsidR="005A3324" w:rsidRPr="003B1672">
        <w:rPr>
          <w:rFonts w:ascii="Arial" w:hAnsi="Arial" w:cs="Arial"/>
          <w:lang w:val="en-US"/>
        </w:rPr>
        <w:t>k</w:t>
      </w:r>
      <w:r w:rsidR="00E552AF" w:rsidRPr="003B1672">
        <w:rPr>
          <w:rFonts w:ascii="Arial" w:hAnsi="Arial" w:cs="Arial"/>
          <w:lang w:val="en-US"/>
        </w:rPr>
        <w:t>ap</w:t>
      </w:r>
      <w:proofErr w:type="spellEnd"/>
      <w:r w:rsidR="000554BB" w:rsidRPr="003B1672">
        <w:rPr>
          <w:rFonts w:ascii="Arial" w:hAnsi="Arial" w:cs="Arial"/>
          <w:lang w:val="en-US"/>
        </w:rPr>
        <w:t xml:space="preserve"> </w:t>
      </w:r>
      <w:r w:rsidR="00E03B42" w:rsidRPr="003B1672">
        <w:rPr>
          <w:rFonts w:ascii="Arial" w:hAnsi="Arial" w:cs="Arial"/>
          <w:lang w:val="en-US"/>
        </w:rPr>
        <w:t>1</w:t>
      </w:r>
      <w:r w:rsidR="000554BB" w:rsidRPr="003B1672">
        <w:rPr>
          <w:rFonts w:ascii="Arial" w:hAnsi="Arial" w:cs="Arial"/>
          <w:lang w:val="en-US"/>
        </w:rPr>
        <w:t>–</w:t>
      </w:r>
      <w:r w:rsidR="00E03B42" w:rsidRPr="003B1672">
        <w:rPr>
          <w:rFonts w:ascii="Arial" w:hAnsi="Arial" w:cs="Arial"/>
          <w:lang w:val="en-US"/>
        </w:rPr>
        <w:t>2</w:t>
      </w:r>
    </w:p>
    <w:p w14:paraId="65AF6C57" w14:textId="77777777" w:rsidR="00725A25" w:rsidRPr="003B1672" w:rsidRDefault="00725A25" w:rsidP="00A160A9">
      <w:pPr>
        <w:pStyle w:val="Uppgiftluftver"/>
        <w:rPr>
          <w:rStyle w:val="Uppgiftssiffra"/>
          <w:b/>
          <w:bCs/>
          <w:lang w:val="en-US"/>
        </w:rPr>
        <w:sectPr w:rsidR="00725A25" w:rsidRPr="003B167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28DDEA3E" w14:textId="6222A20B" w:rsidR="00A160A9" w:rsidRPr="00A160A9" w:rsidRDefault="00A160A9" w:rsidP="00A160A9">
      <w:pPr>
        <w:pStyle w:val="Uppgiftluftver"/>
        <w:rPr>
          <w:lang w:val="en-US"/>
        </w:rPr>
      </w:pPr>
      <w:r w:rsidRPr="003B1672">
        <w:rPr>
          <w:rStyle w:val="Uppgiftssiffra"/>
          <w:b/>
          <w:bCs/>
          <w:lang w:val="en-US"/>
        </w:rPr>
        <w:t xml:space="preserve">  </w:t>
      </w:r>
      <w:r w:rsidR="002126A4" w:rsidRPr="00A160A9">
        <w:rPr>
          <w:rStyle w:val="Uppgiftssiffra"/>
          <w:b/>
          <w:bCs/>
          <w:lang w:val="en-US"/>
        </w:rPr>
        <w:t>1</w:t>
      </w:r>
      <w:r w:rsidR="002126A4" w:rsidRPr="00A160A9">
        <w:rPr>
          <w:rStyle w:val="Uppgiftssiffra"/>
          <w:b/>
          <w:bCs/>
          <w:lang w:val="en-US"/>
        </w:rPr>
        <w:tab/>
      </w:r>
      <w:r w:rsidRPr="00A160A9">
        <w:rPr>
          <w:lang w:val="en-US"/>
        </w:rPr>
        <w:t>a) 30</w:t>
      </w:r>
    </w:p>
    <w:p w14:paraId="647006AA" w14:textId="77777777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>b) 300</w:t>
      </w:r>
    </w:p>
    <w:p w14:paraId="38BCA62A" w14:textId="77777777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>c) 0,3</w:t>
      </w:r>
    </w:p>
    <w:p w14:paraId="383F5D25" w14:textId="77777777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 xml:space="preserve">  2</w:t>
      </w:r>
      <w:r w:rsidRPr="00A160A9">
        <w:rPr>
          <w:lang w:val="en-US"/>
        </w:rPr>
        <w:tab/>
        <w:t>a) 56,15</w:t>
      </w:r>
    </w:p>
    <w:p w14:paraId="71E51DA5" w14:textId="77777777" w:rsidR="00A160A9" w:rsidRPr="00A160A9" w:rsidRDefault="00A160A9" w:rsidP="00A160A9">
      <w:pPr>
        <w:pStyle w:val="Uppgiftrad2"/>
        <w:rPr>
          <w:lang w:val="en-US"/>
        </w:rPr>
      </w:pPr>
      <w:r w:rsidRPr="00FA3092">
        <w:rPr>
          <w:rStyle w:val="Uppgiftssiffra"/>
          <w:lang w:val="en-US"/>
        </w:rPr>
        <w:tab/>
      </w:r>
      <w:r w:rsidRPr="00A160A9">
        <w:rPr>
          <w:lang w:val="en-US"/>
        </w:rPr>
        <w:t>b) 32,45</w:t>
      </w:r>
    </w:p>
    <w:p w14:paraId="7DAF2E89" w14:textId="77777777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 xml:space="preserve">  3</w:t>
      </w:r>
      <w:r w:rsidRPr="00A160A9">
        <w:rPr>
          <w:lang w:val="en-US"/>
        </w:rPr>
        <w:tab/>
        <w:t>a) 0,36</w:t>
      </w:r>
    </w:p>
    <w:p w14:paraId="449937AE" w14:textId="77777777" w:rsidR="00A160A9" w:rsidRPr="00A160A9" w:rsidRDefault="00A160A9" w:rsidP="00A160A9">
      <w:pPr>
        <w:pStyle w:val="Uppgiftrad2"/>
        <w:rPr>
          <w:lang w:val="en-US"/>
        </w:rPr>
      </w:pPr>
      <w:r w:rsidRPr="00FA3092">
        <w:rPr>
          <w:rStyle w:val="Uppgiftssiffra"/>
          <w:lang w:val="en-US"/>
        </w:rPr>
        <w:tab/>
      </w:r>
      <w:r w:rsidRPr="00A160A9">
        <w:rPr>
          <w:lang w:val="en-US"/>
        </w:rPr>
        <w:t>b) 0,025</w:t>
      </w:r>
    </w:p>
    <w:p w14:paraId="44F9D611" w14:textId="77777777" w:rsidR="00A160A9" w:rsidRPr="00A160A9" w:rsidRDefault="00A160A9" w:rsidP="00A160A9">
      <w:pPr>
        <w:pStyle w:val="Uppgiftrad2"/>
        <w:rPr>
          <w:lang w:val="en-US"/>
        </w:rPr>
      </w:pPr>
      <w:r w:rsidRPr="00FA3092">
        <w:rPr>
          <w:rStyle w:val="Uppgiftssiffra"/>
          <w:lang w:val="en-US"/>
        </w:rPr>
        <w:tab/>
      </w:r>
      <w:r w:rsidRPr="00A160A9">
        <w:rPr>
          <w:lang w:val="en-US"/>
        </w:rPr>
        <w:t>c) 0,04</w:t>
      </w:r>
    </w:p>
    <w:p w14:paraId="3F962B6F" w14:textId="77777777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 xml:space="preserve">  4</w:t>
      </w:r>
      <w:r w:rsidRPr="00A160A9">
        <w:rPr>
          <w:lang w:val="en-US"/>
        </w:rPr>
        <w:tab/>
        <w:t>a) 139,5</w:t>
      </w:r>
    </w:p>
    <w:p w14:paraId="7F0D1251" w14:textId="77777777" w:rsidR="00A160A9" w:rsidRPr="00A160A9" w:rsidRDefault="00A160A9" w:rsidP="00A160A9">
      <w:pPr>
        <w:pStyle w:val="Uppgiftrad2"/>
        <w:rPr>
          <w:lang w:val="en-US"/>
        </w:rPr>
      </w:pPr>
      <w:r w:rsidRPr="00FA3092">
        <w:rPr>
          <w:rStyle w:val="Uppgiftssiffra"/>
          <w:lang w:val="en-US"/>
        </w:rPr>
        <w:tab/>
      </w:r>
      <w:r w:rsidRPr="00A160A9">
        <w:rPr>
          <w:lang w:val="en-US"/>
        </w:rPr>
        <w:t>b) 1 024</w:t>
      </w:r>
    </w:p>
    <w:p w14:paraId="3384BB31" w14:textId="77777777" w:rsidR="00A160A9" w:rsidRPr="00A160A9" w:rsidRDefault="00A160A9" w:rsidP="00A160A9">
      <w:pPr>
        <w:pStyle w:val="Uppgiftrad2"/>
        <w:rPr>
          <w:lang w:val="en-US"/>
        </w:rPr>
      </w:pPr>
      <w:r w:rsidRPr="00FA3092">
        <w:rPr>
          <w:rStyle w:val="Uppgiftssiffra"/>
          <w:lang w:val="en-US"/>
        </w:rPr>
        <w:tab/>
      </w:r>
      <w:r w:rsidRPr="00A160A9">
        <w:rPr>
          <w:lang w:val="en-US"/>
        </w:rPr>
        <w:t>c) 5,55</w:t>
      </w:r>
    </w:p>
    <w:p w14:paraId="060E13C2" w14:textId="77777777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 xml:space="preserve">  5</w:t>
      </w:r>
      <w:r w:rsidRPr="00A160A9">
        <w:rPr>
          <w:lang w:val="en-US"/>
        </w:rPr>
        <w:tab/>
        <w:t>12,25 kg</w:t>
      </w:r>
    </w:p>
    <w:p w14:paraId="65189B7E" w14:textId="77777777" w:rsidR="00A160A9" w:rsidRPr="003B1672" w:rsidRDefault="00A160A9" w:rsidP="00A160A9">
      <w:pPr>
        <w:pStyle w:val="Uppgiftluftver"/>
      </w:pPr>
      <w:r w:rsidRPr="00FA3092">
        <w:rPr>
          <w:rStyle w:val="Uppgiftssiffra"/>
          <w:lang w:val="en-US"/>
        </w:rPr>
        <w:t xml:space="preserve">  </w:t>
      </w:r>
      <w:r w:rsidRPr="003B1672">
        <w:rPr>
          <w:rStyle w:val="Uppgiftssiffra"/>
        </w:rPr>
        <w:t>6</w:t>
      </w:r>
      <w:r w:rsidRPr="003B1672">
        <w:rPr>
          <w:b/>
          <w:bCs/>
        </w:rPr>
        <w:tab/>
      </w:r>
      <w:r w:rsidRPr="003B1672">
        <w:t>a) 2 600</w:t>
      </w:r>
    </w:p>
    <w:p w14:paraId="7C121C71" w14:textId="77777777" w:rsidR="00A160A9" w:rsidRPr="003B1672" w:rsidRDefault="00A160A9" w:rsidP="00A160A9">
      <w:pPr>
        <w:pStyle w:val="Uppgiftrad2"/>
      </w:pPr>
      <w:r w:rsidRPr="003B1672">
        <w:rPr>
          <w:rStyle w:val="Uppgiftssiffra"/>
        </w:rPr>
        <w:tab/>
      </w:r>
      <w:r w:rsidRPr="003B1672">
        <w:t>b) 156</w:t>
      </w:r>
    </w:p>
    <w:p w14:paraId="5DDA1BED" w14:textId="77777777" w:rsidR="00A160A9" w:rsidRPr="003B1672" w:rsidRDefault="00A160A9" w:rsidP="00A160A9">
      <w:pPr>
        <w:pStyle w:val="Uppgiftrad2"/>
      </w:pPr>
      <w:r w:rsidRPr="003B1672">
        <w:rPr>
          <w:rStyle w:val="Uppgiftssiffra"/>
        </w:rPr>
        <w:tab/>
      </w:r>
      <w:r w:rsidRPr="003B1672">
        <w:t>c) 42 000</w:t>
      </w:r>
    </w:p>
    <w:p w14:paraId="136E3D20" w14:textId="77777777" w:rsidR="00A160A9" w:rsidRPr="003B1672" w:rsidRDefault="00A160A9" w:rsidP="00A160A9">
      <w:pPr>
        <w:pStyle w:val="Uppgiftluftver"/>
      </w:pPr>
      <w:r w:rsidRPr="003B1672">
        <w:rPr>
          <w:rStyle w:val="Uppgiftssiffra"/>
        </w:rPr>
        <w:t xml:space="preserve">  7</w:t>
      </w:r>
      <w:r w:rsidRPr="003B1672">
        <w:tab/>
        <w:t>a) 1,7</w:t>
      </w:r>
    </w:p>
    <w:p w14:paraId="072BA8EE" w14:textId="77777777" w:rsidR="00A160A9" w:rsidRPr="003B1672" w:rsidRDefault="00A160A9" w:rsidP="00A160A9">
      <w:pPr>
        <w:pStyle w:val="Uppgiftrad2"/>
      </w:pPr>
      <w:r w:rsidRPr="003B1672">
        <w:rPr>
          <w:rStyle w:val="Uppgiftssiffra"/>
        </w:rPr>
        <w:tab/>
      </w:r>
      <w:r w:rsidRPr="003B1672">
        <w:t>b) 0,189</w:t>
      </w:r>
    </w:p>
    <w:p w14:paraId="30FC5DB2" w14:textId="20C75B28" w:rsidR="00A160A9" w:rsidRPr="003B1672" w:rsidRDefault="00A160A9" w:rsidP="00A160A9">
      <w:pPr>
        <w:pStyle w:val="Uppgiftrad2"/>
      </w:pPr>
      <w:r w:rsidRPr="003B1672">
        <w:rPr>
          <w:rStyle w:val="Uppgiftssiffra"/>
        </w:rPr>
        <w:tab/>
      </w:r>
      <w:r w:rsidRPr="003B1672">
        <w:t>c) 0,311</w:t>
      </w:r>
    </w:p>
    <w:p w14:paraId="575013E2" w14:textId="77777777" w:rsidR="00FA3092" w:rsidRPr="003B1672" w:rsidRDefault="00A160A9" w:rsidP="00A160A9">
      <w:pPr>
        <w:pStyle w:val="Uppgiftluftver"/>
        <w:rPr>
          <w:lang w:val="en-US"/>
        </w:rPr>
      </w:pPr>
      <w:r w:rsidRPr="003B1672">
        <w:rPr>
          <w:rStyle w:val="Uppgiftssiffra"/>
        </w:rPr>
        <w:t xml:space="preserve">  </w:t>
      </w:r>
      <w:r w:rsidRPr="003B1672">
        <w:rPr>
          <w:rStyle w:val="Uppgiftssiffra"/>
          <w:lang w:val="en-US"/>
        </w:rPr>
        <w:t>8</w:t>
      </w:r>
      <w:r w:rsidRPr="003B1672">
        <w:rPr>
          <w:lang w:val="en-US"/>
        </w:rPr>
        <w:tab/>
        <w:t xml:space="preserve">a) 7 ∙ 1 000 + 5 ∙ 100 + 4 ∙ 10 + </w:t>
      </w:r>
    </w:p>
    <w:p w14:paraId="5CA34815" w14:textId="541C488E" w:rsidR="00A160A9" w:rsidRPr="00A160A9" w:rsidRDefault="00FA3092" w:rsidP="003B1672">
      <w:pPr>
        <w:pStyle w:val="Uppgiftrad2"/>
        <w:rPr>
          <w:lang w:val="en-US"/>
        </w:rPr>
      </w:pPr>
      <w:r w:rsidRPr="003B1672">
        <w:rPr>
          <w:lang w:val="en-US"/>
        </w:rPr>
        <w:tab/>
      </w:r>
      <w:r>
        <w:rPr>
          <w:lang w:val="en-US"/>
        </w:rPr>
        <w:t xml:space="preserve">+ </w:t>
      </w:r>
      <w:r w:rsidR="00A160A9" w:rsidRPr="00A160A9">
        <w:rPr>
          <w:lang w:val="en-US"/>
        </w:rPr>
        <w:t>3 ∙ 1</w:t>
      </w:r>
    </w:p>
    <w:p w14:paraId="7F114656" w14:textId="77777777" w:rsidR="00A160A9" w:rsidRPr="00A160A9" w:rsidRDefault="00A160A9" w:rsidP="00A160A9">
      <w:pPr>
        <w:pStyle w:val="Uppgiftrad2"/>
        <w:rPr>
          <w:lang w:val="en-US"/>
        </w:rPr>
      </w:pPr>
      <w:r w:rsidRPr="00FA3092">
        <w:rPr>
          <w:rStyle w:val="Uppgiftssiffra"/>
          <w:lang w:val="en-US"/>
        </w:rPr>
        <w:tab/>
      </w:r>
      <w:r w:rsidRPr="00A160A9">
        <w:rPr>
          <w:lang w:val="en-US"/>
        </w:rPr>
        <w:t>b) 1 ∙ 8 + 0 ∙ 4 + 1 ∙ 2 + 1 ∙ 1</w:t>
      </w:r>
    </w:p>
    <w:p w14:paraId="54C442FB" w14:textId="77777777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 xml:space="preserve"> 9</w:t>
      </w:r>
      <w:r w:rsidRPr="00A160A9">
        <w:rPr>
          <w:lang w:val="en-US"/>
        </w:rPr>
        <w:tab/>
        <w:t>a) 1001</w:t>
      </w:r>
      <w:r w:rsidRPr="00A160A9">
        <w:rPr>
          <w:vertAlign w:val="subscript"/>
          <w:lang w:val="en-US"/>
        </w:rPr>
        <w:t>2</w:t>
      </w:r>
    </w:p>
    <w:p w14:paraId="084A8D33" w14:textId="77777777" w:rsidR="00A160A9" w:rsidRPr="00A160A9" w:rsidRDefault="00A160A9" w:rsidP="00A160A9">
      <w:pPr>
        <w:pStyle w:val="Uppgiftrad2"/>
        <w:rPr>
          <w:lang w:val="en-US"/>
        </w:rPr>
      </w:pPr>
      <w:r w:rsidRPr="00FA3092">
        <w:rPr>
          <w:rStyle w:val="Uppgiftssiffra"/>
          <w:lang w:val="en-US"/>
        </w:rPr>
        <w:tab/>
      </w:r>
      <w:r w:rsidRPr="00A160A9">
        <w:rPr>
          <w:lang w:val="en-US"/>
        </w:rPr>
        <w:t>b) 10101</w:t>
      </w:r>
      <w:r w:rsidRPr="00A160A9">
        <w:rPr>
          <w:vertAlign w:val="subscript"/>
          <w:lang w:val="en-US"/>
        </w:rPr>
        <w:t>2</w:t>
      </w:r>
    </w:p>
    <w:p w14:paraId="2F17943A" w14:textId="77777777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 xml:space="preserve">10 </w:t>
      </w:r>
      <w:r w:rsidRPr="00A160A9">
        <w:rPr>
          <w:b/>
          <w:bCs/>
          <w:lang w:val="en-US"/>
        </w:rPr>
        <w:tab/>
      </w:r>
      <w:r w:rsidRPr="00A160A9">
        <w:rPr>
          <w:lang w:val="en-US"/>
        </w:rPr>
        <w:t>a) 15</w:t>
      </w:r>
    </w:p>
    <w:p w14:paraId="369E3F7A" w14:textId="77777777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>b) 19</w:t>
      </w:r>
    </w:p>
    <w:p w14:paraId="6FF5ECF4" w14:textId="7C268C12" w:rsidR="00A160A9" w:rsidRPr="00A160A9" w:rsidRDefault="00725A25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br w:type="column"/>
      </w:r>
      <w:r w:rsidR="00A160A9" w:rsidRPr="00FA3092">
        <w:rPr>
          <w:rStyle w:val="Uppgiftssiffra"/>
          <w:lang w:val="en-US"/>
        </w:rPr>
        <w:t>11</w:t>
      </w:r>
      <w:r w:rsidR="00A160A9" w:rsidRPr="00A160A9">
        <w:rPr>
          <w:b/>
          <w:bCs/>
          <w:lang w:val="en-US"/>
        </w:rPr>
        <w:tab/>
      </w:r>
      <w:r w:rsidR="00A160A9" w:rsidRPr="00A160A9">
        <w:rPr>
          <w:lang w:val="en-US"/>
        </w:rPr>
        <w:t xml:space="preserve">a) </w:t>
      </w:r>
      <w:r w:rsidR="00A160A9" w:rsidRPr="00A160A9">
        <w:rPr>
          <w:position w:val="-24"/>
        </w:rPr>
        <w:object w:dxaOrig="220" w:dyaOrig="620" w14:anchorId="5E1C21F0">
          <v:shape id="_x0000_i1058" type="#_x0000_t75" style="width:11.25pt;height:30.75pt" o:ole="">
            <v:imagedata r:id="rId71" o:title=""/>
          </v:shape>
          <o:OLEObject Type="Embed" ProgID="Equation.DSMT4" ShapeID="_x0000_i1058" DrawAspect="Content" ObjectID="_1691328921" r:id="rId72"/>
        </w:object>
      </w:r>
    </w:p>
    <w:p w14:paraId="48905157" w14:textId="30AD58E1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 xml:space="preserve">b) </w:t>
      </w:r>
      <w:r w:rsidRPr="00A160A9">
        <w:rPr>
          <w:position w:val="-24"/>
        </w:rPr>
        <w:object w:dxaOrig="320" w:dyaOrig="620" w14:anchorId="34905B4A">
          <v:shape id="_x0000_i1059" type="#_x0000_t75" style="width:15.75pt;height:30.75pt" o:ole="">
            <v:imagedata r:id="rId73" o:title=""/>
          </v:shape>
          <o:OLEObject Type="Embed" ProgID="Equation.DSMT4" ShapeID="_x0000_i1059" DrawAspect="Content" ObjectID="_1691328922" r:id="rId74"/>
        </w:object>
      </w:r>
    </w:p>
    <w:p w14:paraId="638D4474" w14:textId="15DC3879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>12</w:t>
      </w:r>
      <w:r w:rsidRPr="00A160A9">
        <w:rPr>
          <w:b/>
          <w:bCs/>
          <w:lang w:val="en-US"/>
        </w:rPr>
        <w:tab/>
      </w:r>
      <w:r w:rsidRPr="00A160A9">
        <w:rPr>
          <w:lang w:val="en-US"/>
        </w:rPr>
        <w:t>a) &lt;</w:t>
      </w:r>
    </w:p>
    <w:p w14:paraId="3D880BC7" w14:textId="77777777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>b) &gt;</w:t>
      </w:r>
    </w:p>
    <w:p w14:paraId="2738B1E1" w14:textId="0B5FAD83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>13</w:t>
      </w:r>
      <w:r w:rsidRPr="00A160A9">
        <w:rPr>
          <w:b/>
          <w:bCs/>
          <w:lang w:val="en-US"/>
        </w:rPr>
        <w:tab/>
      </w:r>
      <w:r w:rsidRPr="00A160A9">
        <w:rPr>
          <w:lang w:val="en-US"/>
        </w:rPr>
        <w:t xml:space="preserve">a) </w:t>
      </w:r>
      <w:r w:rsidRPr="00A160A9">
        <w:rPr>
          <w:position w:val="-24"/>
        </w:rPr>
        <w:object w:dxaOrig="220" w:dyaOrig="620" w14:anchorId="2771B7E9">
          <v:shape id="_x0000_i1060" type="#_x0000_t75" style="width:11.25pt;height:30.75pt" o:ole="">
            <v:imagedata r:id="rId75" o:title=""/>
          </v:shape>
          <o:OLEObject Type="Embed" ProgID="Equation.DSMT4" ShapeID="_x0000_i1060" DrawAspect="Content" ObjectID="_1691328923" r:id="rId76"/>
        </w:object>
      </w:r>
    </w:p>
    <w:p w14:paraId="450CBD62" w14:textId="6B1EFA95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 xml:space="preserve">b) </w:t>
      </w:r>
      <w:r w:rsidRPr="00A160A9">
        <w:rPr>
          <w:position w:val="-24"/>
        </w:rPr>
        <w:object w:dxaOrig="220" w:dyaOrig="620" w14:anchorId="181DB953">
          <v:shape id="_x0000_i1061" type="#_x0000_t75" style="width:11.25pt;height:30.75pt" o:ole="">
            <v:imagedata r:id="rId77" o:title=""/>
          </v:shape>
          <o:OLEObject Type="Embed" ProgID="Equation.DSMT4" ShapeID="_x0000_i1061" DrawAspect="Content" ObjectID="_1691328924" r:id="rId78"/>
        </w:object>
      </w:r>
    </w:p>
    <w:p w14:paraId="14CA3EBB" w14:textId="3E048B40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>14</w:t>
      </w:r>
      <w:r w:rsidRPr="00A160A9">
        <w:rPr>
          <w:lang w:val="en-US"/>
        </w:rPr>
        <w:tab/>
        <w:t xml:space="preserve">a) </w:t>
      </w:r>
      <w:r w:rsidRPr="00A160A9">
        <w:rPr>
          <w:position w:val="-24"/>
        </w:rPr>
        <w:object w:dxaOrig="340" w:dyaOrig="620" w14:anchorId="5310B84E">
          <v:shape id="_x0000_i1062" type="#_x0000_t75" style="width:17.25pt;height:30.75pt" o:ole="">
            <v:imagedata r:id="rId79" o:title=""/>
          </v:shape>
          <o:OLEObject Type="Embed" ProgID="Equation.DSMT4" ShapeID="_x0000_i1062" DrawAspect="Content" ObjectID="_1691328925" r:id="rId80"/>
        </w:object>
      </w:r>
    </w:p>
    <w:p w14:paraId="2DD55584" w14:textId="693AE1B1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 xml:space="preserve">b) </w:t>
      </w:r>
      <w:r w:rsidRPr="00A160A9">
        <w:rPr>
          <w:position w:val="-24"/>
        </w:rPr>
        <w:object w:dxaOrig="360" w:dyaOrig="620" w14:anchorId="00F59354">
          <v:shape id="_x0000_i1063" type="#_x0000_t75" style="width:18pt;height:30.75pt" o:ole="">
            <v:imagedata r:id="rId81" o:title=""/>
          </v:shape>
          <o:OLEObject Type="Embed" ProgID="Equation.DSMT4" ShapeID="_x0000_i1063" DrawAspect="Content" ObjectID="_1691328926" r:id="rId82"/>
        </w:object>
      </w:r>
    </w:p>
    <w:p w14:paraId="6C3E6AAA" w14:textId="3D4C6228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>15</w:t>
      </w:r>
      <w:r w:rsidRPr="00A160A9">
        <w:rPr>
          <w:b/>
          <w:bCs/>
          <w:lang w:val="en-US"/>
        </w:rPr>
        <w:tab/>
      </w:r>
      <w:r w:rsidRPr="00A160A9">
        <w:rPr>
          <w:lang w:val="en-US"/>
        </w:rPr>
        <w:t xml:space="preserve">a) </w:t>
      </w:r>
      <w:r w:rsidRPr="00A160A9">
        <w:rPr>
          <w:position w:val="-24"/>
        </w:rPr>
        <w:object w:dxaOrig="320" w:dyaOrig="620" w14:anchorId="1B70EE4D">
          <v:shape id="_x0000_i1064" type="#_x0000_t75" style="width:15.75pt;height:30.75pt" o:ole="">
            <v:imagedata r:id="rId83" o:title=""/>
          </v:shape>
          <o:OLEObject Type="Embed" ProgID="Equation.DSMT4" ShapeID="_x0000_i1064" DrawAspect="Content" ObjectID="_1691328927" r:id="rId84"/>
        </w:object>
      </w:r>
    </w:p>
    <w:p w14:paraId="318EE110" w14:textId="10AF2CA1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 xml:space="preserve">b) </w:t>
      </w:r>
      <w:r w:rsidRPr="00A160A9">
        <w:rPr>
          <w:position w:val="-24"/>
        </w:rPr>
        <w:object w:dxaOrig="240" w:dyaOrig="620" w14:anchorId="7485568C">
          <v:shape id="_x0000_i1065" type="#_x0000_t75" style="width:12pt;height:30.75pt" o:ole="">
            <v:imagedata r:id="rId85" o:title=""/>
          </v:shape>
          <o:OLEObject Type="Embed" ProgID="Equation.DSMT4" ShapeID="_x0000_i1065" DrawAspect="Content" ObjectID="_1691328928" r:id="rId86"/>
        </w:object>
      </w:r>
    </w:p>
    <w:p w14:paraId="515CEC77" w14:textId="1AFE7B26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 xml:space="preserve">c) </w:t>
      </w:r>
      <w:r w:rsidRPr="00A160A9">
        <w:rPr>
          <w:position w:val="-24"/>
        </w:rPr>
        <w:object w:dxaOrig="240" w:dyaOrig="620" w14:anchorId="1F210F67">
          <v:shape id="_x0000_i1066" type="#_x0000_t75" style="width:12pt;height:30.75pt" o:ole="">
            <v:imagedata r:id="rId87" o:title=""/>
          </v:shape>
          <o:OLEObject Type="Embed" ProgID="Equation.DSMT4" ShapeID="_x0000_i1066" DrawAspect="Content" ObjectID="_1691328929" r:id="rId88"/>
        </w:object>
      </w:r>
    </w:p>
    <w:p w14:paraId="74E88045" w14:textId="77777777" w:rsidR="00A160A9" w:rsidRPr="00A160A9" w:rsidRDefault="00A160A9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>16</w:t>
      </w:r>
      <w:r w:rsidRPr="00A160A9">
        <w:rPr>
          <w:lang w:val="en-US"/>
        </w:rPr>
        <w:tab/>
        <w:t>a) 0,65</w:t>
      </w:r>
    </w:p>
    <w:p w14:paraId="168DDE9D" w14:textId="77777777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>b) 1,5</w:t>
      </w:r>
    </w:p>
    <w:p w14:paraId="5BA1F723" w14:textId="77777777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>c) 1,92</w:t>
      </w:r>
    </w:p>
    <w:p w14:paraId="6F92EC34" w14:textId="77777777" w:rsidR="00A160A9" w:rsidRPr="003B1672" w:rsidRDefault="00A160A9" w:rsidP="00A160A9">
      <w:pPr>
        <w:pStyle w:val="Uppgiftluftver"/>
      </w:pPr>
      <w:r w:rsidRPr="003B1672">
        <w:rPr>
          <w:rStyle w:val="Uppgiftssiffra"/>
        </w:rPr>
        <w:t>17</w:t>
      </w:r>
      <w:r w:rsidRPr="003B1672">
        <w:rPr>
          <w:b/>
          <w:bCs/>
        </w:rPr>
        <w:tab/>
      </w:r>
      <w:r w:rsidRPr="003B1672">
        <w:t>a) 4 kr</w:t>
      </w:r>
    </w:p>
    <w:p w14:paraId="727C75B5" w14:textId="77777777" w:rsidR="00A160A9" w:rsidRPr="003B1672" w:rsidRDefault="00A160A9" w:rsidP="00A160A9">
      <w:pPr>
        <w:pStyle w:val="Uppgiftrad2"/>
      </w:pPr>
      <w:r w:rsidRPr="003B1672">
        <w:tab/>
        <w:t>b) 45 kg</w:t>
      </w:r>
    </w:p>
    <w:p w14:paraId="33BA55E1" w14:textId="7FD11E01" w:rsidR="00F24C1A" w:rsidRPr="003B1672" w:rsidRDefault="00F24C1A" w:rsidP="00A160A9">
      <w:pPr>
        <w:pStyle w:val="Uppgiftluftver"/>
      </w:pPr>
      <w:r w:rsidRPr="003B1672">
        <w:rPr>
          <w:rStyle w:val="Uppgiftssiffra"/>
        </w:rPr>
        <w:t>18</w:t>
      </w:r>
      <w:r w:rsidRPr="003B1672">
        <w:rPr>
          <w:rStyle w:val="Uppgiftssiffra"/>
        </w:rPr>
        <w:tab/>
      </w:r>
      <w:r w:rsidRPr="003B1672">
        <w:t>38 %</w:t>
      </w:r>
    </w:p>
    <w:p w14:paraId="2BBC9378" w14:textId="2A2A8352" w:rsidR="00A160A9" w:rsidRPr="00A160A9" w:rsidRDefault="00F24C1A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>1</w:t>
      </w:r>
      <w:r>
        <w:rPr>
          <w:rStyle w:val="Uppgiftssiffra"/>
          <w:lang w:val="en-US"/>
        </w:rPr>
        <w:t>9</w:t>
      </w:r>
      <w:r w:rsidR="00A160A9" w:rsidRPr="00A160A9">
        <w:rPr>
          <w:b/>
          <w:bCs/>
          <w:lang w:val="en-US"/>
        </w:rPr>
        <w:tab/>
      </w:r>
      <w:r w:rsidR="00A160A9" w:rsidRPr="00A160A9">
        <w:rPr>
          <w:lang w:val="en-US"/>
        </w:rPr>
        <w:t>a) 70 %</w:t>
      </w:r>
    </w:p>
    <w:p w14:paraId="7C724007" w14:textId="75D9E53E" w:rsidR="00A160A9" w:rsidRDefault="00A160A9" w:rsidP="003B1672">
      <w:pPr>
        <w:pStyle w:val="Uppgiftrad2"/>
        <w:rPr>
          <w:lang w:val="en-US"/>
        </w:rPr>
      </w:pPr>
      <w:r w:rsidRPr="00A160A9">
        <w:rPr>
          <w:lang w:val="en-US"/>
        </w:rPr>
        <w:tab/>
        <w:t>b) 40 %</w:t>
      </w:r>
    </w:p>
    <w:p w14:paraId="433C6A91" w14:textId="77777777" w:rsidR="00314614" w:rsidRPr="00A160A9" w:rsidRDefault="00314614" w:rsidP="00A160A9">
      <w:pPr>
        <w:pStyle w:val="Uppgiftluftver"/>
        <w:rPr>
          <w:lang w:val="en-US"/>
        </w:rPr>
      </w:pPr>
    </w:p>
    <w:p w14:paraId="460F39CA" w14:textId="3423854E" w:rsidR="00A160A9" w:rsidRPr="00A160A9" w:rsidRDefault="00725A25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br w:type="column"/>
      </w:r>
      <w:r w:rsidR="00F24C1A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1551CCF3" wp14:editId="6F7355A2">
            <wp:simplePos x="0" y="0"/>
            <wp:positionH relativeFrom="page">
              <wp:posOffset>52070</wp:posOffset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4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4C1A">
        <w:rPr>
          <w:rStyle w:val="Uppgiftssiffra"/>
          <w:lang w:val="en-US"/>
        </w:rPr>
        <w:t>20</w:t>
      </w:r>
      <w:r w:rsidR="00A160A9" w:rsidRPr="00A160A9">
        <w:rPr>
          <w:lang w:val="en-US"/>
        </w:rPr>
        <w:tab/>
        <w:t xml:space="preserve">a) </w:t>
      </w:r>
      <w:r w:rsidR="00A160A9" w:rsidRPr="00A160A9">
        <w:rPr>
          <w:position w:val="-24"/>
        </w:rPr>
        <w:object w:dxaOrig="440" w:dyaOrig="620" w14:anchorId="280CF5FE">
          <v:shape id="_x0000_i1067" type="#_x0000_t75" style="width:21.75pt;height:30.75pt" o:ole="">
            <v:imagedata r:id="rId89" o:title=""/>
          </v:shape>
          <o:OLEObject Type="Embed" ProgID="Equation.DSMT4" ShapeID="_x0000_i1067" DrawAspect="Content" ObjectID="_1691328930" r:id="rId90"/>
        </w:object>
      </w:r>
      <w:r w:rsidR="00A160A9" w:rsidRPr="00A160A9">
        <w:rPr>
          <w:lang w:val="en-US"/>
        </w:rPr>
        <w:t xml:space="preserve"> = 0,07</w:t>
      </w:r>
    </w:p>
    <w:p w14:paraId="5128CDED" w14:textId="05988ED0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 xml:space="preserve">b) </w:t>
      </w:r>
      <w:r w:rsidRPr="00A160A9">
        <w:rPr>
          <w:position w:val="-24"/>
        </w:rPr>
        <w:object w:dxaOrig="440" w:dyaOrig="620" w14:anchorId="1927BC4B">
          <v:shape id="_x0000_i1068" type="#_x0000_t75" style="width:21.75pt;height:30.75pt" o:ole="">
            <v:imagedata r:id="rId91" o:title=""/>
          </v:shape>
          <o:OLEObject Type="Embed" ProgID="Equation.DSMT4" ShapeID="_x0000_i1068" DrawAspect="Content" ObjectID="_1691328931" r:id="rId92"/>
        </w:object>
      </w:r>
      <w:r w:rsidRPr="00A160A9">
        <w:rPr>
          <w:lang w:val="en-US"/>
        </w:rPr>
        <w:t xml:space="preserve"> = 0,95</w:t>
      </w:r>
    </w:p>
    <w:p w14:paraId="2570EB3F" w14:textId="2E01BEB6" w:rsidR="00A160A9" w:rsidRPr="00A160A9" w:rsidRDefault="00F24C1A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>2</w:t>
      </w:r>
      <w:r>
        <w:rPr>
          <w:rStyle w:val="Uppgiftssiffra"/>
          <w:lang w:val="en-US"/>
        </w:rPr>
        <w:t>1</w:t>
      </w:r>
      <w:r w:rsidR="00A160A9" w:rsidRPr="00A160A9">
        <w:rPr>
          <w:b/>
          <w:bCs/>
          <w:lang w:val="en-US"/>
        </w:rPr>
        <w:tab/>
      </w:r>
      <w:r w:rsidR="00A160A9" w:rsidRPr="00A160A9">
        <w:rPr>
          <w:lang w:val="en-US"/>
        </w:rPr>
        <w:t xml:space="preserve">a) </w:t>
      </w:r>
      <w:r w:rsidR="00A160A9" w:rsidRPr="00A160A9">
        <w:rPr>
          <w:position w:val="-24"/>
        </w:rPr>
        <w:object w:dxaOrig="220" w:dyaOrig="620" w14:anchorId="2144C83A">
          <v:shape id="_x0000_i1069" type="#_x0000_t75" style="width:11.25pt;height:30.75pt" o:ole="">
            <v:imagedata r:id="rId93" o:title=""/>
          </v:shape>
          <o:OLEObject Type="Embed" ProgID="Equation.DSMT4" ShapeID="_x0000_i1069" DrawAspect="Content" ObjectID="_1691328932" r:id="rId94"/>
        </w:object>
      </w:r>
    </w:p>
    <w:p w14:paraId="77FD83CF" w14:textId="39D1D691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 xml:space="preserve">b) </w:t>
      </w:r>
      <w:r w:rsidRPr="00A160A9">
        <w:rPr>
          <w:position w:val="-24"/>
        </w:rPr>
        <w:object w:dxaOrig="240" w:dyaOrig="620" w14:anchorId="73DD70E8">
          <v:shape id="_x0000_i1070" type="#_x0000_t75" style="width:12pt;height:30.75pt" o:ole="">
            <v:imagedata r:id="rId95" o:title=""/>
          </v:shape>
          <o:OLEObject Type="Embed" ProgID="Equation.DSMT4" ShapeID="_x0000_i1070" DrawAspect="Content" ObjectID="_1691328933" r:id="rId96"/>
        </w:object>
      </w:r>
    </w:p>
    <w:p w14:paraId="53B697AE" w14:textId="13FE17F3" w:rsidR="00A160A9" w:rsidRPr="00A160A9" w:rsidRDefault="00F24C1A" w:rsidP="00A160A9">
      <w:pPr>
        <w:pStyle w:val="Uppgiftluftver"/>
        <w:rPr>
          <w:lang w:val="en-US"/>
        </w:rPr>
      </w:pPr>
      <w:r w:rsidRPr="00FA3092">
        <w:rPr>
          <w:rStyle w:val="Uppgiftssiffra"/>
          <w:lang w:val="en-US"/>
        </w:rPr>
        <w:t>2</w:t>
      </w:r>
      <w:r>
        <w:rPr>
          <w:rStyle w:val="Uppgiftssiffra"/>
          <w:lang w:val="en-US"/>
        </w:rPr>
        <w:t>2</w:t>
      </w:r>
      <w:r w:rsidR="00A160A9" w:rsidRPr="00A160A9">
        <w:rPr>
          <w:b/>
          <w:bCs/>
          <w:lang w:val="en-US"/>
        </w:rPr>
        <w:tab/>
      </w:r>
      <w:r w:rsidR="00A160A9" w:rsidRPr="00A160A9">
        <w:rPr>
          <w:lang w:val="en-US"/>
        </w:rPr>
        <w:t xml:space="preserve">a) </w:t>
      </w:r>
      <w:r w:rsidR="00A160A9" w:rsidRPr="00A160A9">
        <w:rPr>
          <w:position w:val="-24"/>
        </w:rPr>
        <w:object w:dxaOrig="220" w:dyaOrig="620" w14:anchorId="066508AC">
          <v:shape id="_x0000_i1071" type="#_x0000_t75" style="width:11.25pt;height:30.75pt" o:ole="">
            <v:imagedata r:id="rId97" o:title=""/>
          </v:shape>
          <o:OLEObject Type="Embed" ProgID="Equation.DSMT4" ShapeID="_x0000_i1071" DrawAspect="Content" ObjectID="_1691328934" r:id="rId98"/>
        </w:object>
      </w:r>
    </w:p>
    <w:p w14:paraId="1EE5D53D" w14:textId="4A4652D2" w:rsidR="00A160A9" w:rsidRPr="00A160A9" w:rsidRDefault="00A160A9" w:rsidP="00A160A9">
      <w:pPr>
        <w:pStyle w:val="Uppgiftrad2"/>
        <w:rPr>
          <w:lang w:val="en-US"/>
        </w:rPr>
      </w:pPr>
      <w:r w:rsidRPr="00A160A9">
        <w:rPr>
          <w:lang w:val="en-US"/>
        </w:rPr>
        <w:tab/>
        <w:t xml:space="preserve">b) </w:t>
      </w:r>
      <w:r w:rsidRPr="00A160A9">
        <w:rPr>
          <w:position w:val="-24"/>
        </w:rPr>
        <w:object w:dxaOrig="220" w:dyaOrig="620" w14:anchorId="6CACC24C">
          <v:shape id="_x0000_i1072" type="#_x0000_t75" style="width:11.25pt;height:30.75pt" o:ole="">
            <v:imagedata r:id="rId99" o:title=""/>
          </v:shape>
          <o:OLEObject Type="Embed" ProgID="Equation.DSMT4" ShapeID="_x0000_i1072" DrawAspect="Content" ObjectID="_1691328935" r:id="rId100"/>
        </w:object>
      </w:r>
    </w:p>
    <w:p w14:paraId="723255A1" w14:textId="15E971DD" w:rsidR="00A160A9" w:rsidRDefault="00F24C1A" w:rsidP="00A160A9">
      <w:pPr>
        <w:pStyle w:val="Uppgiftluftver"/>
        <w:rPr>
          <w:lang w:val="en-US"/>
        </w:rPr>
      </w:pPr>
      <w:r w:rsidRPr="00725A25">
        <w:rPr>
          <w:rStyle w:val="Uppgiftssiffra"/>
          <w:lang w:val="en-US"/>
        </w:rPr>
        <w:t>2</w:t>
      </w:r>
      <w:r>
        <w:rPr>
          <w:rStyle w:val="Uppgiftssiffra"/>
          <w:lang w:val="en-US"/>
        </w:rPr>
        <w:t>3</w:t>
      </w:r>
      <w:r w:rsidR="00A160A9" w:rsidRPr="00A160A9">
        <w:rPr>
          <w:lang w:val="en-US"/>
        </w:rPr>
        <w:tab/>
        <w:t xml:space="preserve">10 </w:t>
      </w:r>
      <w:proofErr w:type="spellStart"/>
      <w:r w:rsidR="00A160A9" w:rsidRPr="00A160A9">
        <w:rPr>
          <w:lang w:val="en-US"/>
        </w:rPr>
        <w:t>tidningar</w:t>
      </w:r>
      <w:proofErr w:type="spellEnd"/>
    </w:p>
    <w:p w14:paraId="380D06B9" w14:textId="033F3281" w:rsidR="00F24C1A" w:rsidRDefault="00F24C1A" w:rsidP="00F24C1A">
      <w:pPr>
        <w:pStyle w:val="Uppgiftluftver"/>
      </w:pPr>
      <w:r w:rsidRPr="00FA3092">
        <w:rPr>
          <w:rStyle w:val="Uppgiftssiffra"/>
          <w:lang w:val="en-US"/>
        </w:rPr>
        <w:t>2</w:t>
      </w:r>
      <w:r>
        <w:rPr>
          <w:rStyle w:val="Uppgiftssiffra"/>
          <w:lang w:val="en-US"/>
        </w:rPr>
        <w:t>4</w:t>
      </w:r>
      <w:r w:rsidRPr="00A160A9">
        <w:rPr>
          <w:b/>
          <w:bCs/>
          <w:lang w:val="en-US"/>
        </w:rPr>
        <w:tab/>
      </w:r>
      <w:r w:rsidRPr="00A160A9">
        <w:rPr>
          <w:lang w:val="en-US"/>
        </w:rPr>
        <w:t xml:space="preserve">a) </w:t>
      </w:r>
      <w:r>
        <w:t>180 g</w:t>
      </w:r>
    </w:p>
    <w:p w14:paraId="2A81278D" w14:textId="2D4AB284" w:rsidR="00F24C1A" w:rsidRPr="00A160A9" w:rsidRDefault="00F24C1A" w:rsidP="003B1672">
      <w:pPr>
        <w:pStyle w:val="Uppgiftrad2"/>
        <w:rPr>
          <w:lang w:val="en-US"/>
        </w:rPr>
      </w:pPr>
      <w:r>
        <w:rPr>
          <w:rStyle w:val="Uppgiftssiffra"/>
          <w:lang w:val="en-US"/>
        </w:rPr>
        <w:tab/>
      </w:r>
      <w:r w:rsidRPr="00A160A9">
        <w:rPr>
          <w:lang w:val="en-US"/>
        </w:rPr>
        <w:t xml:space="preserve">a) </w:t>
      </w:r>
      <w:r>
        <w:t>120 m</w:t>
      </w:r>
    </w:p>
    <w:p w14:paraId="746DDB57" w14:textId="77777777" w:rsidR="00F24C1A" w:rsidRDefault="00F24C1A" w:rsidP="00A160A9">
      <w:pPr>
        <w:pStyle w:val="Uppgiftluftver"/>
        <w:rPr>
          <w:lang w:val="en-US"/>
        </w:rPr>
      </w:pPr>
    </w:p>
    <w:p w14:paraId="4B6344DB" w14:textId="77777777" w:rsidR="00F24C1A" w:rsidRDefault="00F24C1A" w:rsidP="00A160A9">
      <w:pPr>
        <w:pStyle w:val="Uppgiftluftver"/>
        <w:rPr>
          <w:lang w:val="en-US"/>
        </w:rPr>
      </w:pPr>
    </w:p>
    <w:p w14:paraId="4A0FD95C" w14:textId="155735BD" w:rsidR="00725A25" w:rsidRDefault="00725A25" w:rsidP="00A160A9">
      <w:pPr>
        <w:pStyle w:val="Uppgiftluftver"/>
        <w:rPr>
          <w:lang w:val="en-US"/>
        </w:rPr>
      </w:pPr>
      <w:r>
        <w:rPr>
          <w:lang w:val="en-US"/>
        </w:rPr>
        <w:br w:type="column"/>
      </w:r>
    </w:p>
    <w:p w14:paraId="2A27B245" w14:textId="35FCEC45" w:rsidR="00725A25" w:rsidRPr="00A160A9" w:rsidRDefault="00725A25" w:rsidP="00A160A9">
      <w:pPr>
        <w:pStyle w:val="Uppgiftluftver"/>
        <w:rPr>
          <w:lang w:val="en-US"/>
        </w:rPr>
      </w:pPr>
    </w:p>
    <w:p w14:paraId="3450B824" w14:textId="2B66B429" w:rsidR="002126A4" w:rsidRPr="00A160A9" w:rsidRDefault="002126A4" w:rsidP="00E03B42">
      <w:pPr>
        <w:pStyle w:val="Facitrad1"/>
        <w:rPr>
          <w:rStyle w:val="Uppgiftssiffra"/>
          <w:b/>
          <w:bCs/>
          <w:lang w:val="en-US"/>
        </w:rPr>
        <w:sectPr w:rsidR="002126A4" w:rsidRPr="00A160A9" w:rsidSect="00725A25">
          <w:type w:val="continuous"/>
          <w:pgSz w:w="11906" w:h="16838"/>
          <w:pgMar w:top="2098" w:right="1701" w:bottom="1985" w:left="1701" w:header="709" w:footer="709" w:gutter="0"/>
          <w:cols w:num="2" w:space="708"/>
          <w:docGrid w:linePitch="360"/>
        </w:sectPr>
      </w:pPr>
    </w:p>
    <w:p w14:paraId="17B50DC7" w14:textId="77777777" w:rsidR="00E03B42" w:rsidRPr="00A160A9" w:rsidRDefault="00E03B42" w:rsidP="00E03B42">
      <w:pPr>
        <w:pStyle w:val="Facitrad1"/>
        <w:rPr>
          <w:rStyle w:val="Uppgiftssiffra"/>
          <w:lang w:val="en-US"/>
        </w:rPr>
        <w:sectPr w:rsidR="00E03B42" w:rsidRPr="00A160A9" w:rsidSect="00B30392">
          <w:type w:val="continuous"/>
          <w:pgSz w:w="11906" w:h="16838"/>
          <w:pgMar w:top="2098" w:right="1701" w:bottom="1985" w:left="1701" w:header="709" w:footer="709" w:gutter="0"/>
          <w:cols w:num="3" w:space="708"/>
          <w:docGrid w:linePitch="360"/>
        </w:sectPr>
      </w:pPr>
    </w:p>
    <w:p w14:paraId="0C10F6AE" w14:textId="70ECA742" w:rsidR="00E4618D" w:rsidRPr="00A160A9" w:rsidRDefault="00E4618D" w:rsidP="002126A4">
      <w:pPr>
        <w:pStyle w:val="Facitrad1"/>
        <w:rPr>
          <w:lang w:val="en-US"/>
        </w:rPr>
      </w:pPr>
    </w:p>
    <w:sectPr w:rsidR="00E4618D" w:rsidRPr="00A160A9" w:rsidSect="00B30392">
      <w:type w:val="continuous"/>
      <w:pgSz w:w="11906" w:h="16838"/>
      <w:pgMar w:top="2098" w:right="1701" w:bottom="1985" w:left="1701" w:header="709" w:footer="709" w:gutter="0"/>
      <w:cols w:num="3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BE6A59" w14:textId="77777777" w:rsidR="002560F1" w:rsidRDefault="002560F1">
      <w:r>
        <w:separator/>
      </w:r>
    </w:p>
  </w:endnote>
  <w:endnote w:type="continuationSeparator" w:id="0">
    <w:p w14:paraId="63DE83B1" w14:textId="77777777" w:rsidR="002560F1" w:rsidRDefault="00256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DINPro-Bold">
    <w:altName w:val="Calibri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9CCF9D" w14:textId="77777777" w:rsidR="002560F1" w:rsidRDefault="002560F1">
      <w:r>
        <w:separator/>
      </w:r>
    </w:p>
  </w:footnote>
  <w:footnote w:type="continuationSeparator" w:id="0">
    <w:p w14:paraId="761AD896" w14:textId="77777777" w:rsidR="002560F1" w:rsidRDefault="002560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7" type="#_x0000_t75" style="width:11.2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262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54BB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16DB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3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26C6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4393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6A4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0F1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4614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18D8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672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17BF6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324"/>
    <w:rsid w:val="005A3A7A"/>
    <w:rsid w:val="005A4008"/>
    <w:rsid w:val="005A446B"/>
    <w:rsid w:val="005A5788"/>
    <w:rsid w:val="005A5F44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B755C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74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0684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36F2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5A2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57E49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4ED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289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3C3"/>
    <w:rsid w:val="00A14CE5"/>
    <w:rsid w:val="00A1502D"/>
    <w:rsid w:val="00A1531E"/>
    <w:rsid w:val="00A1555A"/>
    <w:rsid w:val="00A15581"/>
    <w:rsid w:val="00A160A9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1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392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8C5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00E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4F6"/>
    <w:rsid w:val="00C35C51"/>
    <w:rsid w:val="00C40388"/>
    <w:rsid w:val="00C407B0"/>
    <w:rsid w:val="00C40B0B"/>
    <w:rsid w:val="00C40C6C"/>
    <w:rsid w:val="00C418B5"/>
    <w:rsid w:val="00C41EDF"/>
    <w:rsid w:val="00C42979"/>
    <w:rsid w:val="00C434A1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076B4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1CDF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4097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1E52"/>
    <w:rsid w:val="00E02FBB"/>
    <w:rsid w:val="00E02FD2"/>
    <w:rsid w:val="00E03990"/>
    <w:rsid w:val="00E03B42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18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52AF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933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1D37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9"/>
    <w:rsid w:val="00F22F8B"/>
    <w:rsid w:val="00F23D93"/>
    <w:rsid w:val="00F248AD"/>
    <w:rsid w:val="00F24C1A"/>
    <w:rsid w:val="00F24F9C"/>
    <w:rsid w:val="00F25BB2"/>
    <w:rsid w:val="00F26CA0"/>
    <w:rsid w:val="00F27AFC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23B"/>
    <w:rsid w:val="00F57EFD"/>
    <w:rsid w:val="00F612BF"/>
    <w:rsid w:val="00F612F4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092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C7D7B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77EB4FD"/>
  <w15:docId w15:val="{60195453-63AD-4EF9-828F-595A37D6A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  <w:style w:type="paragraph" w:customStyle="1" w:styleId="Facitrad1">
    <w:name w:val="Facit rad 1"/>
    <w:basedOn w:val="Uppgiftluftver"/>
    <w:qFormat/>
    <w:rsid w:val="00E03B42"/>
    <w:pPr>
      <w:spacing w:before="180"/>
    </w:pPr>
    <w:rPr>
      <w:lang w:val="en-GB"/>
    </w:rPr>
  </w:style>
  <w:style w:type="paragraph" w:styleId="Ingetavstnd">
    <w:name w:val="No Spacing"/>
    <w:uiPriority w:val="1"/>
    <w:qFormat/>
    <w:rsid w:val="00F5723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Anpassat 1">
      <a:dk1>
        <a:sysClr val="windowText" lastClr="000000"/>
      </a:dk1>
      <a:lt1>
        <a:sysClr val="window" lastClr="FFFFFF"/>
      </a:lt1>
      <a:dk2>
        <a:srgbClr val="242852"/>
      </a:dk2>
      <a:lt2>
        <a:srgbClr val="D4E5F6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6B7FF1-8D4F-489C-9A99-9793F951A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577</Words>
  <Characters>3062</Characters>
  <Application>Microsoft Office Word</Application>
  <DocSecurity>0</DocSecurity>
  <Lines>25</Lines>
  <Paragraphs>7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63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8-20T06:48:00Z</cp:lastPrinted>
  <dcterms:created xsi:type="dcterms:W3CDTF">2021-08-24T14:48:00Z</dcterms:created>
  <dcterms:modified xsi:type="dcterms:W3CDTF">2021-08-24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